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73" r:id="rId4"/>
    <p:sldId id="257" r:id="rId5"/>
    <p:sldId id="276" r:id="rId6"/>
    <p:sldId id="261" r:id="rId7"/>
    <p:sldId id="263" r:id="rId8"/>
    <p:sldId id="258" r:id="rId9"/>
    <p:sldId id="262" r:id="rId10"/>
    <p:sldId id="259" r:id="rId11"/>
    <p:sldId id="267" r:id="rId12"/>
    <p:sldId id="264" r:id="rId13"/>
    <p:sldId id="265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216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990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75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81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489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203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796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378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10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24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135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89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7772D-287B-400F-A57B-7C969806913A}" type="datetimeFigureOut">
              <a:rPr lang="en-US" smtClean="0"/>
              <a:t>11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68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image" Target="../media/image6.png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image" Target="../media/image1.jpeg"/><Relationship Id="rId42" Type="http://schemas.openxmlformats.org/officeDocument/2006/relationships/image" Target="../media/image9.png"/><Relationship Id="rId47" Type="http://schemas.openxmlformats.org/officeDocument/2006/relationships/image" Target="../media/image14.png"/><Relationship Id="rId50" Type="http://schemas.openxmlformats.org/officeDocument/2006/relationships/image" Target="../media/image17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slideLayout" Target="../slideLayouts/slideLayout2.xml"/><Relationship Id="rId38" Type="http://schemas.openxmlformats.org/officeDocument/2006/relationships/image" Target="../media/image5.png"/><Relationship Id="rId46" Type="http://schemas.openxmlformats.org/officeDocument/2006/relationships/image" Target="../media/image13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41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image" Target="../media/image4.png"/><Relationship Id="rId40" Type="http://schemas.openxmlformats.org/officeDocument/2006/relationships/image" Target="../media/image7.png"/><Relationship Id="rId45" Type="http://schemas.openxmlformats.org/officeDocument/2006/relationships/image" Target="../media/image12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image" Target="../media/image3.png"/><Relationship Id="rId49" Type="http://schemas.openxmlformats.org/officeDocument/2006/relationships/image" Target="../media/image16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image" Target="../media/image2.gif"/><Relationship Id="rId43" Type="http://schemas.openxmlformats.org/officeDocument/2006/relationships/image" Target="../media/image10.png"/><Relationship Id="rId48" Type="http://schemas.openxmlformats.org/officeDocument/2006/relationships/image" Target="../media/image15.png"/><Relationship Id="rId8" Type="http://schemas.openxmlformats.org/officeDocument/2006/relationships/tags" Target="../tags/tag8.xml"/><Relationship Id="rId51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40.png"/><Relationship Id="rId7" Type="http://schemas.openxmlformats.org/officeDocument/2006/relationships/image" Target="../media/image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10" Type="http://schemas.openxmlformats.org/officeDocument/2006/relationships/image" Target="../media/image110.png"/><Relationship Id="rId4" Type="http://schemas.openxmlformats.org/officeDocument/2006/relationships/image" Target="../media/image50.png"/><Relationship Id="rId9" Type="http://schemas.openxmlformats.org/officeDocument/2006/relationships/image" Target="../media/image10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dirty="0" smtClean="0"/>
              <a:t>Solving Subset Sum in </a:t>
            </a:r>
            <a:r>
              <a:rPr lang="en-US" smtClean="0"/>
              <a:t>the </a:t>
            </a:r>
            <a:r>
              <a:rPr lang="en-US" smtClean="0"/>
              <a:t>absence </a:t>
            </a:r>
            <a:r>
              <a:rPr lang="en-US" dirty="0" smtClean="0"/>
              <a:t>of concent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400800" cy="1752600"/>
          </a:xfrm>
        </p:spPr>
        <p:txBody>
          <a:bodyPr/>
          <a:lstStyle/>
          <a:p>
            <a:r>
              <a:rPr lang="en-US" dirty="0" smtClean="0"/>
              <a:t>Joint work with Per Austrin, Petteri Kaski</a:t>
            </a:r>
            <a:r>
              <a:rPr lang="en-US" dirty="0"/>
              <a:t> </a:t>
            </a:r>
            <a:r>
              <a:rPr lang="en-US" dirty="0" smtClean="0"/>
              <a:t>and Mikko Koivisto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5218093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Jesper</a:t>
            </a:r>
            <a:r>
              <a:rPr lang="en-US" sz="2800" dirty="0" smtClean="0"/>
              <a:t> Nederlof</a:t>
            </a:r>
          </a:p>
          <a:p>
            <a:r>
              <a:rPr lang="en-US" sz="2800" i="1" dirty="0" smtClean="0"/>
              <a:t>Technical University Eindhoven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56849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/>
                  <a:t> for simplicity.</a:t>
                </a:r>
              </a:p>
              <a:p>
                <a:r>
                  <a:rPr lang="en-US" dirty="0" smtClean="0"/>
                  <a:t>Naïve algorithm: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 prim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uniformly at random.</a:t>
                </a:r>
              </a:p>
              <a:p>
                <a:pPr lvl="1"/>
                <a:r>
                  <a:rPr lang="en-US" dirty="0" smtClean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/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𝑹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a(L)+a(R)=t.</a:t>
                </a:r>
              </a:p>
              <a:p>
                <a:pPr lvl="2"/>
                <a:r>
                  <a:rPr lang="en-US" dirty="0" smtClean="0"/>
                  <a:t>Return YES if you encounter a disjoint pair.</a:t>
                </a:r>
              </a:p>
              <a:p>
                <a:pPr lvl="1"/>
                <a:r>
                  <a:rPr lang="en-US" dirty="0" smtClean="0"/>
                  <a:t>Tak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8113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)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ular Callout 3"/>
          <p:cNvSpPr/>
          <p:nvPr/>
        </p:nvSpPr>
        <p:spPr>
          <a:xfrm>
            <a:off x="6172200" y="2746443"/>
            <a:ext cx="2362200" cy="1219200"/>
          </a:xfrm>
          <a:prstGeom prst="wedgeRoundRectCallout">
            <a:avLst>
              <a:gd name="adj1" fmla="val -230854"/>
              <a:gd name="adj2" fmla="val 8643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Using Linear Search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6418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/>
                  <a:t> for simplicity.</a:t>
                </a:r>
              </a:p>
              <a:p>
                <a:r>
                  <a:rPr lang="en-US" strike="sngStrike" dirty="0" smtClean="0"/>
                  <a:t>Naïve algorithm</a:t>
                </a:r>
                <a:r>
                  <a:rPr lang="en-US" dirty="0" smtClean="0"/>
                  <a:t>: </a:t>
                </a:r>
                <a:r>
                  <a:rPr lang="en-US" dirty="0" err="1" smtClean="0"/>
                  <a:t>Joux</a:t>
                </a:r>
                <a:r>
                  <a:rPr lang="en-US" dirty="0" smtClean="0"/>
                  <a:t> et al. algorithm: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 prim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uniformly at random.</a:t>
                </a:r>
              </a:p>
              <a:p>
                <a:pPr lvl="1"/>
                <a:r>
                  <a:rPr lang="en-US" dirty="0" smtClean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/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𝑹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a(L)+a(R)=t.</a:t>
                </a:r>
              </a:p>
              <a:p>
                <a:pPr lvl="2"/>
                <a:r>
                  <a:rPr lang="en-US" dirty="0" smtClean="0"/>
                  <a:t>Return YES if you encounter a disjoint pair.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8113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)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</a:rPr>
                  <a:t>The subsets L of S generat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sums (a lot!). So we can guess a(L) modul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and reconstruct S via this subset!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blipFill rotWithShape="1">
                <a:blip r:embed="rId3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563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/>
                  <a:t> for simplicity.</a:t>
                </a:r>
              </a:p>
              <a:p>
                <a:r>
                  <a:rPr lang="en-US" strike="sngStrike" dirty="0"/>
                  <a:t>Naïve algorithm</a:t>
                </a:r>
                <a:r>
                  <a:rPr lang="en-US" dirty="0"/>
                  <a:t>: </a:t>
                </a:r>
                <a:r>
                  <a:rPr lang="en-US" dirty="0" err="1"/>
                  <a:t>Joux</a:t>
                </a:r>
                <a:r>
                  <a:rPr lang="en-US" dirty="0"/>
                  <a:t> et al. algorithm: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Tak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uniformly </a:t>
                </a:r>
                <a:r>
                  <a:rPr lang="en-US" dirty="0" smtClean="0"/>
                  <a:t>at random.</a:t>
                </a:r>
              </a:p>
              <a:p>
                <a:pPr lvl="1"/>
                <a:r>
                  <a:rPr lang="en-US" dirty="0" smtClean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/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𝑹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a(L)+a(R)=t.</a:t>
                </a:r>
              </a:p>
              <a:p>
                <a:pPr lvl="2"/>
                <a:r>
                  <a:rPr lang="en-US" dirty="0" smtClean="0"/>
                  <a:t>Return YES if you encounter a disjoint pair.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8113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)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</a:rPr>
                  <a:t>The subsets L of S generat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sums (a lot!). So we can guess a(L) modul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and reconstruct S via this subset!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blipFill rotWithShape="1">
                <a:blip r:embed="rId3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64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/>
                  <a:t> for simplicity.</a:t>
                </a:r>
              </a:p>
              <a:p>
                <a:r>
                  <a:rPr lang="en-US" strike="sngStrike" dirty="0"/>
                  <a:t>Naïve algorithm</a:t>
                </a:r>
                <a:r>
                  <a:rPr lang="en-US" dirty="0"/>
                  <a:t>: </a:t>
                </a:r>
                <a:r>
                  <a:rPr lang="en-US" dirty="0" err="1"/>
                  <a:t>Joux</a:t>
                </a:r>
                <a:r>
                  <a:rPr lang="en-US" dirty="0"/>
                  <a:t> et al. algorithm: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Tak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uniformly </a:t>
                </a:r>
                <a:r>
                  <a:rPr lang="en-US" dirty="0" smtClean="0"/>
                  <a:t>at random.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𝑹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a(L)+a(R)=t.</a:t>
                </a:r>
              </a:p>
              <a:p>
                <a:pPr lvl="2"/>
                <a:r>
                  <a:rPr lang="en-US" dirty="0" smtClean="0"/>
                  <a:t>Return YES if you encounter a disjoint pair.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8113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)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</a:rPr>
                  <a:t>The subsets L of S generat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sums (a lot!). So we can guess a(L) modul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and reconstruct S via this subset!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blipFill rotWithShape="1">
                <a:blip r:embed="rId3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899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for simplicity.</a:t>
                </a:r>
              </a:p>
              <a:p>
                <a:r>
                  <a:rPr lang="en-US" strike="sngStrike" dirty="0"/>
                  <a:t>Naïve algorithm</a:t>
                </a:r>
                <a:r>
                  <a:rPr lang="en-US" dirty="0"/>
                  <a:t>: </a:t>
                </a:r>
                <a:r>
                  <a:rPr lang="en-US" dirty="0" err="1"/>
                  <a:t>Joux</a:t>
                </a:r>
                <a:r>
                  <a:rPr lang="en-US" dirty="0"/>
                  <a:t> et al. algorithm: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Tak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uniformly at random.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en-US" b="1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s.t.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a(L)+a(R)=t.</a:t>
                </a:r>
              </a:p>
              <a:p>
                <a:pPr lvl="2"/>
                <a:r>
                  <a:rPr lang="en-US" dirty="0" smtClean="0">
                    <a:solidFill>
                      <a:schemeClr val="tx1"/>
                    </a:solidFill>
                  </a:rPr>
                  <a:t>Return YES if you encounter a disjoint pair.</a:t>
                </a:r>
              </a:p>
              <a:p>
                <a:pPr lvl="1"/>
                <a:r>
                  <a:rPr lang="en-US" dirty="0" smtClean="0">
                    <a:solidFill>
                      <a:schemeClr val="bg1"/>
                    </a:solidFill>
                  </a:rPr>
                  <a:t>Tak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= 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.8113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)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</a:rPr>
                  <a:t>The subsets L of S generat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sums (a lot!). So we can guess a(L) modul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and reconstruct S via this subset!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blipFill rotWithShape="1">
                <a:blip r:embed="rId3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58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ux</a:t>
            </a:r>
            <a:r>
              <a:rPr lang="en-US" dirty="0" smtClean="0"/>
              <a:t> et al.’10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81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2</m:t>
                    </m:r>
                  </m:oMath>
                </a14:m>
                <a:r>
                  <a:rPr lang="en-US" dirty="0" smtClean="0"/>
                  <a:t> for simplicity.</a:t>
                </a:r>
              </a:p>
              <a:p>
                <a:r>
                  <a:rPr lang="en-US" strike="sngStrike" dirty="0"/>
                  <a:t>Naïve algorithm</a:t>
                </a:r>
                <a:r>
                  <a:rPr lang="en-US" dirty="0"/>
                  <a:t>: </a:t>
                </a:r>
                <a:r>
                  <a:rPr lang="en-US" dirty="0" err="1"/>
                  <a:t>Joux</a:t>
                </a:r>
                <a:r>
                  <a:rPr lang="en-US" dirty="0"/>
                  <a:t> et al. algorithm: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Tak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uniformly </a:t>
                </a:r>
                <a:r>
                  <a:rPr lang="en-US" dirty="0" smtClean="0"/>
                  <a:t>at random.</a:t>
                </a: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𝑳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{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en-US" b="1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 smtClean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a(L)+a(R)=t.</a:t>
                </a:r>
              </a:p>
              <a:p>
                <a:pPr lvl="2"/>
                <a:r>
                  <a:rPr lang="en-US" dirty="0" smtClean="0"/>
                  <a:t>Return YES if you encounter a disjoint pair.</a:t>
                </a:r>
              </a:p>
              <a:p>
                <a:pPr lvl="1"/>
                <a:r>
                  <a:rPr lang="en-US" dirty="0" smtClean="0"/>
                  <a:t>In expectation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𝑳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𝑹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 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3113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.</a:t>
                </a:r>
              </a:p>
              <a:p>
                <a:pPr lvl="1"/>
                <a:r>
                  <a:rPr lang="en-US" dirty="0" smtClean="0">
                    <a:solidFill>
                      <a:schemeClr val="accent2"/>
                    </a:solidFill>
                  </a:rPr>
                  <a:t>How enumerate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2"/>
                        </a:solidFill>
                        <a:latin typeface="Cambria Math"/>
                      </a:rPr>
                      <m:t>𝑳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,</a:t>
                </a:r>
                <a:r>
                  <a:rPr lang="en-US" b="1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/>
                        </a:solidFill>
                        <a:latin typeface="Cambria Math"/>
                      </a:rPr>
                      <m:t>𝑹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? What is the failure probability?</a:t>
                </a:r>
              </a:p>
              <a:p>
                <a:pPr lvl="2"/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Since all elements of S are random, we expect small.</a:t>
                </a:r>
              </a:p>
              <a:p>
                <a:pPr marL="457200" lvl="1" indent="0">
                  <a:buNone/>
                </a:pPr>
                <a:endParaRPr lang="en-US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81600"/>
              </a:xfrm>
              <a:blipFill rotWithShape="1">
                <a:blip r:embed="rId2"/>
                <a:stretch>
                  <a:fillRect l="-1481" t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ular Callout 3"/>
              <p:cNvSpPr/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2"/>
                    </a:solidFill>
                  </a:rPr>
                  <a:t>The subsets L of S generate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sums (a lot!). So we can guess a(L) modul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2"/>
                    </a:solidFill>
                  </a:rPr>
                  <a:t> and reconstruct S via this subset!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" name="Rounded Rectangular Callou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800"/>
                <a:ext cx="5867400" cy="1447800"/>
              </a:xfrm>
              <a:prstGeom prst="wedgeRoundRectCallout">
                <a:avLst>
                  <a:gd name="adj1" fmla="val -24237"/>
                  <a:gd name="adj2" fmla="val 74628"/>
                  <a:gd name="adj3" fmla="val 16667"/>
                </a:avLst>
              </a:prstGeom>
              <a:blipFill rotWithShape="1">
                <a:blip r:embed="rId3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20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umerating L and 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How to enumerat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𝑳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: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  <a:p>
                <a:r>
                  <a:rPr lang="en-US" dirty="0" smtClean="0"/>
                  <a:t>Idea: use the same ideas before:</a:t>
                </a:r>
              </a:p>
              <a:p>
                <a:pPr lvl="1"/>
                <a:r>
                  <a:rPr lang="en-US" dirty="0" smtClean="0"/>
                  <a:t>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divi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dirty="0" smtClean="0"/>
                  <a:t>, gu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𝑳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/8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: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𝐿𝐿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Enumer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𝑳𝑹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1" i="1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latin typeface="Cambria Math"/>
                              </a:rPr>
                              <m:t>/8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: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𝑅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</m:oMath>
                </a14:m>
                <a:r>
                  <a:rPr lang="en-US" dirty="0"/>
                  <a:t>.</a:t>
                </a:r>
                <a:endParaRPr lang="en-US" b="1" dirty="0"/>
              </a:p>
              <a:p>
                <a:pPr lvl="1"/>
                <a:r>
                  <a:rPr lang="en-US" dirty="0"/>
                  <a:t>Iterate over 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>
                        <a:latin typeface="Cambria Math"/>
                      </a:rPr>
                      <m:t>𝑳</m:t>
                    </m:r>
                    <m:r>
                      <a:rPr lang="en-US" i="1">
                        <a:latin typeface="Cambria Math"/>
                      </a:rPr>
                      <m:t>×</m:t>
                    </m:r>
                    <m:r>
                      <a:rPr lang="en-US" b="1" i="1" smtClean="0">
                        <a:latin typeface="Cambria Math"/>
                      </a:rPr>
                      <m:t>𝑳</m:t>
                    </m:r>
                    <m:r>
                      <a:rPr lang="en-US" b="1" i="1">
                        <a:latin typeface="Cambria Math"/>
                      </a:rPr>
                      <m:t>𝑹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 err="1"/>
                  <a:t>s.t.</a:t>
                </a:r>
                <a:r>
                  <a:rPr lang="en-US" dirty="0"/>
                  <a:t> </a:t>
                </a:r>
                <a:r>
                  <a:rPr lang="en-US" dirty="0" smtClean="0"/>
                  <a:t>a(LL</a:t>
                </a:r>
                <a:r>
                  <a:rPr lang="en-US" dirty="0"/>
                  <a:t>)+</a:t>
                </a:r>
                <a:r>
                  <a:rPr lang="en-US" dirty="0" smtClean="0"/>
                  <a:t>a(LR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lvl="2"/>
                <a:r>
                  <a:rPr lang="en-US" dirty="0" smtClean="0"/>
                  <a:t>List all pairs that are disjoint.</a:t>
                </a:r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𝑳𝑳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𝑳</m:t>
                    </m:r>
                    <m:r>
                      <a:rPr lang="en-US" b="1" i="1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dirty="0" smtClean="0"/>
                  <a:t> can be enumerated in (slightly) more naïve way.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00600"/>
              </a:xfrm>
              <a:blipFill rotWithShape="1">
                <a:blip r:embed="rId2"/>
                <a:stretch>
                  <a:fillRect l="-1481" t="-3304" b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921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technical contribution (variant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991600" cy="48768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 smtClean="0"/>
                  <a:t>, |S|=n/2, </a:t>
                </a:r>
                <a:r>
                  <a:rPr lang="en-US" dirty="0" err="1" smtClean="0"/>
                  <a:t>p,q</a:t>
                </a:r>
                <a:r>
                  <a:rPr lang="en-US" dirty="0" smtClean="0"/>
                  <a:t> be primes ~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4</m:t>
                        </m:r>
                      </m:sup>
                    </m:sSup>
                  </m:oMath>
                </a14:m>
                <a:r>
                  <a:rPr lang="en-US" dirty="0" smtClean="0"/>
                  <a:t>  an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𝐿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𝐿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𝐿𝐿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8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𝐿𝑅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8</m:t>
                            </m:r>
                          </m:den>
                        </m:f>
                      </m:e>
                    </m:d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𝐿𝐿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𝑅𝐿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% </m:t>
                        </m:r>
                        <m:r>
                          <a:rPr lang="en-US" b="0" i="1" smtClean="0">
                            <a:latin typeface="Cambria Math"/>
                          </a:rPr>
                          <m:t>𝑝𝑞</m:t>
                        </m:r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𝐿𝐿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%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𝑅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%</m:t>
                        </m:r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r>
                  <a:rPr lang="en-US" dirty="0" smtClean="0"/>
                  <a:t>The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≥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Replaces the theorem </a:t>
                </a:r>
                <a:r>
                  <a:rPr lang="en-US" dirty="0"/>
                  <a:t>on </a:t>
                </a:r>
                <a:r>
                  <a:rPr lang="en-US" dirty="0" smtClean="0"/>
                  <a:t>the `distribution </a:t>
                </a:r>
                <a:r>
                  <a:rPr lang="en-US" dirty="0"/>
                  <a:t>of random knapsack </a:t>
                </a:r>
                <a:r>
                  <a:rPr lang="en-US" dirty="0" smtClean="0"/>
                  <a:t>sums’ by Nguyen et al. (‘01) used in the</a:t>
                </a:r>
                <a:br>
                  <a:rPr lang="en-US" dirty="0" smtClean="0"/>
                </a:br>
                <a:r>
                  <a:rPr lang="en-US" dirty="0" err="1" smtClean="0"/>
                  <a:t>Joux</a:t>
                </a:r>
                <a:r>
                  <a:rPr lang="en-US" dirty="0" smtClean="0"/>
                  <a:t> et al. paper.</a:t>
                </a:r>
              </a:p>
              <a:p>
                <a:r>
                  <a:rPr lang="en-US" dirty="0" smtClean="0"/>
                  <a:t>Implies the promis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.3399</m:t>
                            </m:r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 algorithm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991600" cy="4876800"/>
              </a:xfrm>
              <a:blipFill rotWithShape="1">
                <a:blip r:embed="rId2"/>
                <a:stretch>
                  <a:fillRect l="-1356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09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Further Remar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534400" cy="4800600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.3399</m:t>
                            </m:r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time algorithm for Subset Sum</a:t>
                </a:r>
              </a:p>
              <a:p>
                <a:pPr lvl="1"/>
                <a:r>
                  <a:rPr lang="en-US" dirty="0" smtClean="0"/>
                  <a:t>Increases the set faster than HS solvable instances: from random ones to instance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04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Can be simplified a lot if we just aim at being faster than HS.</a:t>
                </a:r>
              </a:p>
              <a:p>
                <a:r>
                  <a:rPr lang="en-US" dirty="0" smtClean="0"/>
                  <a:t>Original ambition:</a:t>
                </a:r>
              </a:p>
              <a:p>
                <a:pPr lvl="1"/>
                <a:r>
                  <a:rPr lang="en-US" dirty="0" smtClean="0"/>
                  <a:t>Def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𝜎</m:t>
                    </m:r>
                    <m:r>
                      <a:rPr lang="en-US" b="0" i="1" smtClean="0">
                        <a:latin typeface="Cambria Math"/>
                      </a:rPr>
                      <m:t>= 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⊆[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Solve all instance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𝜎</m:t>
                    </m:r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99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faster.</a:t>
                </a:r>
              </a:p>
              <a:p>
                <a:pPr lvl="1"/>
                <a:r>
                  <a:rPr lang="en-US" dirty="0" smtClean="0"/>
                  <a:t>Would imply that instances of density &lt;1 are the hardest to solve faster than HS (by a hashing argument).</a:t>
                </a:r>
              </a:p>
              <a:p>
                <a:pPr lvl="2"/>
                <a:r>
                  <a:rPr lang="en-US" dirty="0" smtClean="0"/>
                  <a:t>Might be promising tool to improve HS in general.</a:t>
                </a:r>
              </a:p>
              <a:p>
                <a:pPr lvl="1"/>
                <a:r>
                  <a:rPr lang="en-US" b="1" dirty="0" smtClean="0"/>
                  <a:t>Recent research:</a:t>
                </a:r>
                <a:r>
                  <a:rPr lang="en-US" dirty="0" smtClean="0"/>
                  <a:t> we are close to answering YES?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534400" cy="4800600"/>
              </a:xfrm>
              <a:blipFill rotWithShape="1">
                <a:blip r:embed="rId2"/>
                <a:stretch>
                  <a:fillRect l="-1429" t="-3304" r="-1643" b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48000" y="610320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</a:rPr>
              <a:t>Thanks!</a:t>
            </a:r>
            <a:endParaRPr lang="en-US" sz="4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25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116663" y="1133745"/>
            <a:ext cx="7065785" cy="4475816"/>
          </a:xfrm>
          <a:prstGeom prst="rect">
            <a:avLst/>
          </a:prstGeom>
          <a:solidFill>
            <a:schemeClr val="l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26" name="Picture 2" descr="C:\Users\j.nederlof\Dropbox\Voorstellen\tenuretrackNikhil\presentation\42-19363755.jpg"/>
          <p:cNvPicPr>
            <a:picLocks noChangeAspect="1" noChangeArrowheads="1"/>
          </p:cNvPicPr>
          <p:nvPr/>
        </p:nvPicPr>
        <p:blipFill rotWithShape="1"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8" t="16831" r="10082" b="9100"/>
          <a:stretch/>
        </p:blipFill>
        <p:spPr bwMode="auto">
          <a:xfrm>
            <a:off x="2285498" y="1313764"/>
            <a:ext cx="4388141" cy="408735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44500"/>
                  <a:satMod val="160000"/>
                  <a:alpha val="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</p:pic>
      <p:sp>
        <p:nvSpPr>
          <p:cNvPr id="77" name="Rectangle 76"/>
          <p:cNvSpPr/>
          <p:nvPr/>
        </p:nvSpPr>
        <p:spPr>
          <a:xfrm>
            <a:off x="2276745" y="1305060"/>
            <a:ext cx="4804214" cy="4096059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6" name="Freeform 145"/>
          <p:cNvSpPr/>
          <p:nvPr/>
        </p:nvSpPr>
        <p:spPr>
          <a:xfrm rot="10800000">
            <a:off x="1120160" y="1268762"/>
            <a:ext cx="7047156" cy="975846"/>
          </a:xfrm>
          <a:custGeom>
            <a:avLst/>
            <a:gdLst>
              <a:gd name="connsiteX0" fmla="*/ 0 w 7064828"/>
              <a:gd name="connsiteY0" fmla="*/ 696686 h 858896"/>
              <a:gd name="connsiteX1" fmla="*/ 783771 w 7064828"/>
              <a:gd name="connsiteY1" fmla="*/ 413657 h 858896"/>
              <a:gd name="connsiteX2" fmla="*/ 2286000 w 7064828"/>
              <a:gd name="connsiteY2" fmla="*/ 762000 h 858896"/>
              <a:gd name="connsiteX3" fmla="*/ 3788228 w 7064828"/>
              <a:gd name="connsiteY3" fmla="*/ 228600 h 858896"/>
              <a:gd name="connsiteX4" fmla="*/ 5279571 w 7064828"/>
              <a:gd name="connsiteY4" fmla="*/ 849086 h 858896"/>
              <a:gd name="connsiteX5" fmla="*/ 6640286 w 7064828"/>
              <a:gd name="connsiteY5" fmla="*/ 566057 h 858896"/>
              <a:gd name="connsiteX6" fmla="*/ 7064828 w 7064828"/>
              <a:gd name="connsiteY6" fmla="*/ 0 h 858896"/>
              <a:gd name="connsiteX0" fmla="*/ 0 w 7096275"/>
              <a:gd name="connsiteY0" fmla="*/ 735619 h 897829"/>
              <a:gd name="connsiteX1" fmla="*/ 783771 w 7096275"/>
              <a:gd name="connsiteY1" fmla="*/ 452590 h 897829"/>
              <a:gd name="connsiteX2" fmla="*/ 2286000 w 7096275"/>
              <a:gd name="connsiteY2" fmla="*/ 800933 h 897829"/>
              <a:gd name="connsiteX3" fmla="*/ 3788228 w 7096275"/>
              <a:gd name="connsiteY3" fmla="*/ 267533 h 897829"/>
              <a:gd name="connsiteX4" fmla="*/ 5279571 w 7096275"/>
              <a:gd name="connsiteY4" fmla="*/ 888019 h 897829"/>
              <a:gd name="connsiteX5" fmla="*/ 6640286 w 7096275"/>
              <a:gd name="connsiteY5" fmla="*/ 604990 h 897829"/>
              <a:gd name="connsiteX6" fmla="*/ 7064828 w 7096275"/>
              <a:gd name="connsiteY6" fmla="*/ 38933 h 897829"/>
              <a:gd name="connsiteX7" fmla="*/ 7064828 w 7096275"/>
              <a:gd name="connsiteY7" fmla="*/ 49819 h 897829"/>
              <a:gd name="connsiteX0" fmla="*/ 0 w 7096275"/>
              <a:gd name="connsiteY0" fmla="*/ 701862 h 1093748"/>
              <a:gd name="connsiteX1" fmla="*/ 783771 w 7096275"/>
              <a:gd name="connsiteY1" fmla="*/ 418833 h 1093748"/>
              <a:gd name="connsiteX2" fmla="*/ 2286000 w 7096275"/>
              <a:gd name="connsiteY2" fmla="*/ 767176 h 1093748"/>
              <a:gd name="connsiteX3" fmla="*/ 3788228 w 7096275"/>
              <a:gd name="connsiteY3" fmla="*/ 233776 h 1093748"/>
              <a:gd name="connsiteX4" fmla="*/ 5279571 w 7096275"/>
              <a:gd name="connsiteY4" fmla="*/ 854262 h 1093748"/>
              <a:gd name="connsiteX5" fmla="*/ 6640286 w 7096275"/>
              <a:gd name="connsiteY5" fmla="*/ 571233 h 1093748"/>
              <a:gd name="connsiteX6" fmla="*/ 7064828 w 7096275"/>
              <a:gd name="connsiteY6" fmla="*/ 5176 h 1093748"/>
              <a:gd name="connsiteX7" fmla="*/ 7064828 w 7096275"/>
              <a:gd name="connsiteY7" fmla="*/ 1093748 h 1093748"/>
              <a:gd name="connsiteX0" fmla="*/ 0 w 7081343"/>
              <a:gd name="connsiteY0" fmla="*/ 691022 h 1082908"/>
              <a:gd name="connsiteX1" fmla="*/ 783771 w 7081343"/>
              <a:gd name="connsiteY1" fmla="*/ 407993 h 1082908"/>
              <a:gd name="connsiteX2" fmla="*/ 2286000 w 7081343"/>
              <a:gd name="connsiteY2" fmla="*/ 756336 h 1082908"/>
              <a:gd name="connsiteX3" fmla="*/ 3788228 w 7081343"/>
              <a:gd name="connsiteY3" fmla="*/ 222936 h 1082908"/>
              <a:gd name="connsiteX4" fmla="*/ 5279571 w 7081343"/>
              <a:gd name="connsiteY4" fmla="*/ 843422 h 1082908"/>
              <a:gd name="connsiteX5" fmla="*/ 6640286 w 7081343"/>
              <a:gd name="connsiteY5" fmla="*/ 560393 h 1082908"/>
              <a:gd name="connsiteX6" fmla="*/ 7043057 w 7081343"/>
              <a:gd name="connsiteY6" fmla="*/ 5222 h 1082908"/>
              <a:gd name="connsiteX7" fmla="*/ 7064828 w 7081343"/>
              <a:gd name="connsiteY7" fmla="*/ 1082908 h 1082908"/>
              <a:gd name="connsiteX0" fmla="*/ 0 w 7064828"/>
              <a:gd name="connsiteY0" fmla="*/ 685853 h 1077739"/>
              <a:gd name="connsiteX1" fmla="*/ 783771 w 7064828"/>
              <a:gd name="connsiteY1" fmla="*/ 402824 h 1077739"/>
              <a:gd name="connsiteX2" fmla="*/ 2286000 w 7064828"/>
              <a:gd name="connsiteY2" fmla="*/ 751167 h 1077739"/>
              <a:gd name="connsiteX3" fmla="*/ 3788228 w 7064828"/>
              <a:gd name="connsiteY3" fmla="*/ 217767 h 1077739"/>
              <a:gd name="connsiteX4" fmla="*/ 5279571 w 7064828"/>
              <a:gd name="connsiteY4" fmla="*/ 838253 h 1077739"/>
              <a:gd name="connsiteX5" fmla="*/ 6640286 w 7064828"/>
              <a:gd name="connsiteY5" fmla="*/ 555224 h 1077739"/>
              <a:gd name="connsiteX6" fmla="*/ 7043057 w 7064828"/>
              <a:gd name="connsiteY6" fmla="*/ 53 h 1077739"/>
              <a:gd name="connsiteX7" fmla="*/ 7064828 w 7064828"/>
              <a:gd name="connsiteY7" fmla="*/ 1077739 h 1077739"/>
              <a:gd name="connsiteX0" fmla="*/ 0 w 7050110"/>
              <a:gd name="connsiteY0" fmla="*/ 685855 h 1016781"/>
              <a:gd name="connsiteX1" fmla="*/ 783771 w 7050110"/>
              <a:gd name="connsiteY1" fmla="*/ 402826 h 1016781"/>
              <a:gd name="connsiteX2" fmla="*/ 2286000 w 7050110"/>
              <a:gd name="connsiteY2" fmla="*/ 751169 h 1016781"/>
              <a:gd name="connsiteX3" fmla="*/ 3788228 w 7050110"/>
              <a:gd name="connsiteY3" fmla="*/ 217769 h 1016781"/>
              <a:gd name="connsiteX4" fmla="*/ 5279571 w 7050110"/>
              <a:gd name="connsiteY4" fmla="*/ 838255 h 1016781"/>
              <a:gd name="connsiteX5" fmla="*/ 6640286 w 7050110"/>
              <a:gd name="connsiteY5" fmla="*/ 555226 h 1016781"/>
              <a:gd name="connsiteX6" fmla="*/ 7043057 w 7050110"/>
              <a:gd name="connsiteY6" fmla="*/ 55 h 1016781"/>
              <a:gd name="connsiteX7" fmla="*/ 7049588 w 7050110"/>
              <a:gd name="connsiteY7" fmla="*/ 1016781 h 1016781"/>
              <a:gd name="connsiteX0" fmla="*/ 0 w 7058297"/>
              <a:gd name="connsiteY0" fmla="*/ 685855 h 1093038"/>
              <a:gd name="connsiteX1" fmla="*/ 783771 w 7058297"/>
              <a:gd name="connsiteY1" fmla="*/ 402826 h 1093038"/>
              <a:gd name="connsiteX2" fmla="*/ 2286000 w 7058297"/>
              <a:gd name="connsiteY2" fmla="*/ 751169 h 1093038"/>
              <a:gd name="connsiteX3" fmla="*/ 3788228 w 7058297"/>
              <a:gd name="connsiteY3" fmla="*/ 217769 h 1093038"/>
              <a:gd name="connsiteX4" fmla="*/ 5279571 w 7058297"/>
              <a:gd name="connsiteY4" fmla="*/ 838255 h 1093038"/>
              <a:gd name="connsiteX5" fmla="*/ 6640286 w 7058297"/>
              <a:gd name="connsiteY5" fmla="*/ 555226 h 1093038"/>
              <a:gd name="connsiteX6" fmla="*/ 7043057 w 7058297"/>
              <a:gd name="connsiteY6" fmla="*/ 55 h 1093038"/>
              <a:gd name="connsiteX7" fmla="*/ 7049588 w 7058297"/>
              <a:gd name="connsiteY7" fmla="*/ 1016781 h 1093038"/>
              <a:gd name="connsiteX8" fmla="*/ 7058297 w 7058297"/>
              <a:gd name="connsiteY8" fmla="*/ 1020046 h 1093038"/>
              <a:gd name="connsiteX0" fmla="*/ 0 w 7050110"/>
              <a:gd name="connsiteY0" fmla="*/ 685855 h 1070308"/>
              <a:gd name="connsiteX1" fmla="*/ 783771 w 7050110"/>
              <a:gd name="connsiteY1" fmla="*/ 402826 h 1070308"/>
              <a:gd name="connsiteX2" fmla="*/ 2286000 w 7050110"/>
              <a:gd name="connsiteY2" fmla="*/ 751169 h 1070308"/>
              <a:gd name="connsiteX3" fmla="*/ 3788228 w 7050110"/>
              <a:gd name="connsiteY3" fmla="*/ 217769 h 1070308"/>
              <a:gd name="connsiteX4" fmla="*/ 5279571 w 7050110"/>
              <a:gd name="connsiteY4" fmla="*/ 838255 h 1070308"/>
              <a:gd name="connsiteX5" fmla="*/ 6640286 w 7050110"/>
              <a:gd name="connsiteY5" fmla="*/ 555226 h 1070308"/>
              <a:gd name="connsiteX6" fmla="*/ 7043057 w 7050110"/>
              <a:gd name="connsiteY6" fmla="*/ 55 h 1070308"/>
              <a:gd name="connsiteX7" fmla="*/ 7049588 w 7050110"/>
              <a:gd name="connsiteY7" fmla="*/ 1016781 h 1070308"/>
              <a:gd name="connsiteX8" fmla="*/ 3568337 w 7050110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95104"/>
              <a:gd name="connsiteX1" fmla="*/ 783771 w 7050095"/>
              <a:gd name="connsiteY1" fmla="*/ 402826 h 1095104"/>
              <a:gd name="connsiteX2" fmla="*/ 2286000 w 7050095"/>
              <a:gd name="connsiteY2" fmla="*/ 751169 h 1095104"/>
              <a:gd name="connsiteX3" fmla="*/ 3788228 w 7050095"/>
              <a:gd name="connsiteY3" fmla="*/ 217769 h 1095104"/>
              <a:gd name="connsiteX4" fmla="*/ 5279571 w 7050095"/>
              <a:gd name="connsiteY4" fmla="*/ 838255 h 1095104"/>
              <a:gd name="connsiteX5" fmla="*/ 6640286 w 7050095"/>
              <a:gd name="connsiteY5" fmla="*/ 555226 h 1095104"/>
              <a:gd name="connsiteX6" fmla="*/ 7043057 w 7050095"/>
              <a:gd name="connsiteY6" fmla="*/ 55 h 1095104"/>
              <a:gd name="connsiteX7" fmla="*/ 7049588 w 7050095"/>
              <a:gd name="connsiteY7" fmla="*/ 1016781 h 1095104"/>
              <a:gd name="connsiteX8" fmla="*/ 3255917 w 7050095"/>
              <a:gd name="connsiteY8" fmla="*/ 1027666 h 1095104"/>
              <a:gd name="connsiteX0" fmla="*/ 0 w 7050095"/>
              <a:gd name="connsiteY0" fmla="*/ 685855 h 1027666"/>
              <a:gd name="connsiteX1" fmla="*/ 783771 w 7050095"/>
              <a:gd name="connsiteY1" fmla="*/ 402826 h 1027666"/>
              <a:gd name="connsiteX2" fmla="*/ 2286000 w 7050095"/>
              <a:gd name="connsiteY2" fmla="*/ 751169 h 1027666"/>
              <a:gd name="connsiteX3" fmla="*/ 3788228 w 7050095"/>
              <a:gd name="connsiteY3" fmla="*/ 217769 h 1027666"/>
              <a:gd name="connsiteX4" fmla="*/ 5279571 w 7050095"/>
              <a:gd name="connsiteY4" fmla="*/ 838255 h 1027666"/>
              <a:gd name="connsiteX5" fmla="*/ 6640286 w 7050095"/>
              <a:gd name="connsiteY5" fmla="*/ 555226 h 1027666"/>
              <a:gd name="connsiteX6" fmla="*/ 7043057 w 7050095"/>
              <a:gd name="connsiteY6" fmla="*/ 55 h 1027666"/>
              <a:gd name="connsiteX7" fmla="*/ 7049588 w 7050095"/>
              <a:gd name="connsiteY7" fmla="*/ 1016781 h 1027666"/>
              <a:gd name="connsiteX8" fmla="*/ 3255917 w 7050095"/>
              <a:gd name="connsiteY8" fmla="*/ 1027666 h 1027666"/>
              <a:gd name="connsiteX0" fmla="*/ 0 w 7050095"/>
              <a:gd name="connsiteY0" fmla="*/ 685855 h 1042082"/>
              <a:gd name="connsiteX1" fmla="*/ 783771 w 7050095"/>
              <a:gd name="connsiteY1" fmla="*/ 402826 h 1042082"/>
              <a:gd name="connsiteX2" fmla="*/ 2286000 w 7050095"/>
              <a:gd name="connsiteY2" fmla="*/ 751169 h 1042082"/>
              <a:gd name="connsiteX3" fmla="*/ 3788228 w 7050095"/>
              <a:gd name="connsiteY3" fmla="*/ 217769 h 1042082"/>
              <a:gd name="connsiteX4" fmla="*/ 5279571 w 7050095"/>
              <a:gd name="connsiteY4" fmla="*/ 838255 h 1042082"/>
              <a:gd name="connsiteX5" fmla="*/ 6640286 w 7050095"/>
              <a:gd name="connsiteY5" fmla="*/ 555226 h 1042082"/>
              <a:gd name="connsiteX6" fmla="*/ 7043057 w 7050095"/>
              <a:gd name="connsiteY6" fmla="*/ 55 h 1042082"/>
              <a:gd name="connsiteX7" fmla="*/ 7049588 w 7050095"/>
              <a:gd name="connsiteY7" fmla="*/ 1039006 h 1042082"/>
              <a:gd name="connsiteX8" fmla="*/ 3255917 w 7050095"/>
              <a:gd name="connsiteY8" fmla="*/ 1027666 h 1042082"/>
              <a:gd name="connsiteX0" fmla="*/ 0 w 7050095"/>
              <a:gd name="connsiteY0" fmla="*/ 685855 h 1042876"/>
              <a:gd name="connsiteX1" fmla="*/ 783771 w 7050095"/>
              <a:gd name="connsiteY1" fmla="*/ 402826 h 1042876"/>
              <a:gd name="connsiteX2" fmla="*/ 2286000 w 7050095"/>
              <a:gd name="connsiteY2" fmla="*/ 751169 h 1042876"/>
              <a:gd name="connsiteX3" fmla="*/ 3788228 w 7050095"/>
              <a:gd name="connsiteY3" fmla="*/ 217769 h 1042876"/>
              <a:gd name="connsiteX4" fmla="*/ 5279571 w 7050095"/>
              <a:gd name="connsiteY4" fmla="*/ 838255 h 1042876"/>
              <a:gd name="connsiteX5" fmla="*/ 6640286 w 7050095"/>
              <a:gd name="connsiteY5" fmla="*/ 555226 h 1042876"/>
              <a:gd name="connsiteX6" fmla="*/ 7043057 w 7050095"/>
              <a:gd name="connsiteY6" fmla="*/ 55 h 1042876"/>
              <a:gd name="connsiteX7" fmla="*/ 7049588 w 7050095"/>
              <a:gd name="connsiteY7" fmla="*/ 1039006 h 1042876"/>
              <a:gd name="connsiteX8" fmla="*/ 17417 w 7050095"/>
              <a:gd name="connsiteY8" fmla="*/ 1034016 h 1042876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0" fmla="*/ 517307 w 7567402"/>
              <a:gd name="connsiteY0" fmla="*/ 685855 h 1042434"/>
              <a:gd name="connsiteX1" fmla="*/ 1301078 w 7567402"/>
              <a:gd name="connsiteY1" fmla="*/ 402826 h 1042434"/>
              <a:gd name="connsiteX2" fmla="*/ 2803307 w 7567402"/>
              <a:gd name="connsiteY2" fmla="*/ 751169 h 1042434"/>
              <a:gd name="connsiteX3" fmla="*/ 4305535 w 7567402"/>
              <a:gd name="connsiteY3" fmla="*/ 217769 h 1042434"/>
              <a:gd name="connsiteX4" fmla="*/ 5796878 w 7567402"/>
              <a:gd name="connsiteY4" fmla="*/ 838255 h 1042434"/>
              <a:gd name="connsiteX5" fmla="*/ 7157593 w 7567402"/>
              <a:gd name="connsiteY5" fmla="*/ 555226 h 1042434"/>
              <a:gd name="connsiteX6" fmla="*/ 7560364 w 7567402"/>
              <a:gd name="connsiteY6" fmla="*/ 55 h 1042434"/>
              <a:gd name="connsiteX7" fmla="*/ 7566895 w 7567402"/>
              <a:gd name="connsiteY7" fmla="*/ 1039006 h 1042434"/>
              <a:gd name="connsiteX8" fmla="*/ 522024 w 7567402"/>
              <a:gd name="connsiteY8" fmla="*/ 1030841 h 1042434"/>
              <a:gd name="connsiteX9" fmla="*/ 521390 w 7567402"/>
              <a:gd name="connsiteY9" fmla="*/ 1031475 h 1042434"/>
              <a:gd name="connsiteX0" fmla="*/ 518132 w 7568227"/>
              <a:gd name="connsiteY0" fmla="*/ 685855 h 1042434"/>
              <a:gd name="connsiteX1" fmla="*/ 1301903 w 7568227"/>
              <a:gd name="connsiteY1" fmla="*/ 402826 h 1042434"/>
              <a:gd name="connsiteX2" fmla="*/ 2804132 w 7568227"/>
              <a:gd name="connsiteY2" fmla="*/ 751169 h 1042434"/>
              <a:gd name="connsiteX3" fmla="*/ 4306360 w 7568227"/>
              <a:gd name="connsiteY3" fmla="*/ 217769 h 1042434"/>
              <a:gd name="connsiteX4" fmla="*/ 5797703 w 7568227"/>
              <a:gd name="connsiteY4" fmla="*/ 838255 h 1042434"/>
              <a:gd name="connsiteX5" fmla="*/ 7158418 w 7568227"/>
              <a:gd name="connsiteY5" fmla="*/ 555226 h 1042434"/>
              <a:gd name="connsiteX6" fmla="*/ 7561189 w 7568227"/>
              <a:gd name="connsiteY6" fmla="*/ 55 h 1042434"/>
              <a:gd name="connsiteX7" fmla="*/ 7567720 w 7568227"/>
              <a:gd name="connsiteY7" fmla="*/ 1039006 h 1042434"/>
              <a:gd name="connsiteX8" fmla="*/ 522849 w 7568227"/>
              <a:gd name="connsiteY8" fmla="*/ 1030841 h 1042434"/>
              <a:gd name="connsiteX9" fmla="*/ 519040 w 7568227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595836 w 7050095"/>
              <a:gd name="connsiteY5" fmla="*/ 7711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8617 w 7058712"/>
              <a:gd name="connsiteY0" fmla="*/ 685855 h 1042434"/>
              <a:gd name="connsiteX1" fmla="*/ 792388 w 7058712"/>
              <a:gd name="connsiteY1" fmla="*/ 402826 h 1042434"/>
              <a:gd name="connsiteX2" fmla="*/ 2294617 w 7058712"/>
              <a:gd name="connsiteY2" fmla="*/ 751169 h 1042434"/>
              <a:gd name="connsiteX3" fmla="*/ 3796845 w 7058712"/>
              <a:gd name="connsiteY3" fmla="*/ 217769 h 1042434"/>
              <a:gd name="connsiteX4" fmla="*/ 5288188 w 7058712"/>
              <a:gd name="connsiteY4" fmla="*/ 838255 h 1042434"/>
              <a:gd name="connsiteX5" fmla="*/ 6604453 w 7058712"/>
              <a:gd name="connsiteY5" fmla="*/ 771126 h 1042434"/>
              <a:gd name="connsiteX6" fmla="*/ 7051674 w 7058712"/>
              <a:gd name="connsiteY6" fmla="*/ 55 h 1042434"/>
              <a:gd name="connsiteX7" fmla="*/ 7058205 w 7058712"/>
              <a:gd name="connsiteY7" fmla="*/ 1039006 h 1042434"/>
              <a:gd name="connsiteX8" fmla="*/ 13334 w 7058712"/>
              <a:gd name="connsiteY8" fmla="*/ 1030841 h 1042434"/>
              <a:gd name="connsiteX9" fmla="*/ 0 w 7058712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19958 w 7078670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908 w 7078670"/>
              <a:gd name="connsiteY9" fmla="*/ 562805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26308 w 7078670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4083 w 7056445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100632 w 7052302"/>
              <a:gd name="connsiteY0" fmla="*/ 543138 h 1042434"/>
              <a:gd name="connsiteX1" fmla="*/ 785978 w 7052302"/>
              <a:gd name="connsiteY1" fmla="*/ 402826 h 1042434"/>
              <a:gd name="connsiteX2" fmla="*/ 2288207 w 7052302"/>
              <a:gd name="connsiteY2" fmla="*/ 751169 h 1042434"/>
              <a:gd name="connsiteX3" fmla="*/ 3790435 w 7052302"/>
              <a:gd name="connsiteY3" fmla="*/ 217769 h 1042434"/>
              <a:gd name="connsiteX4" fmla="*/ 5281778 w 7052302"/>
              <a:gd name="connsiteY4" fmla="*/ 838255 h 1042434"/>
              <a:gd name="connsiteX5" fmla="*/ 6598043 w 7052302"/>
              <a:gd name="connsiteY5" fmla="*/ 771126 h 1042434"/>
              <a:gd name="connsiteX6" fmla="*/ 7045264 w 7052302"/>
              <a:gd name="connsiteY6" fmla="*/ 55 h 1042434"/>
              <a:gd name="connsiteX7" fmla="*/ 7051795 w 7052302"/>
              <a:gd name="connsiteY7" fmla="*/ 1039006 h 1042434"/>
              <a:gd name="connsiteX8" fmla="*/ 6924 w 7052302"/>
              <a:gd name="connsiteY8" fmla="*/ 1030841 h 1042434"/>
              <a:gd name="connsiteX9" fmla="*/ 9465 w 7052302"/>
              <a:gd name="connsiteY9" fmla="*/ 564589 h 1042434"/>
              <a:gd name="connsiteX0" fmla="*/ 96018 w 7047688"/>
              <a:gd name="connsiteY0" fmla="*/ 543138 h 1042434"/>
              <a:gd name="connsiteX1" fmla="*/ 781364 w 7047688"/>
              <a:gd name="connsiteY1" fmla="*/ 402826 h 1042434"/>
              <a:gd name="connsiteX2" fmla="*/ 2283593 w 7047688"/>
              <a:gd name="connsiteY2" fmla="*/ 751169 h 1042434"/>
              <a:gd name="connsiteX3" fmla="*/ 3785821 w 7047688"/>
              <a:gd name="connsiteY3" fmla="*/ 217769 h 1042434"/>
              <a:gd name="connsiteX4" fmla="*/ 5277164 w 7047688"/>
              <a:gd name="connsiteY4" fmla="*/ 838255 h 1042434"/>
              <a:gd name="connsiteX5" fmla="*/ 6593429 w 7047688"/>
              <a:gd name="connsiteY5" fmla="*/ 771126 h 1042434"/>
              <a:gd name="connsiteX6" fmla="*/ 7040650 w 7047688"/>
              <a:gd name="connsiteY6" fmla="*/ 55 h 1042434"/>
              <a:gd name="connsiteX7" fmla="*/ 7047181 w 7047688"/>
              <a:gd name="connsiteY7" fmla="*/ 1039006 h 1042434"/>
              <a:gd name="connsiteX8" fmla="*/ 2310 w 7047688"/>
              <a:gd name="connsiteY8" fmla="*/ 1030841 h 1042434"/>
              <a:gd name="connsiteX9" fmla="*/ 4851 w 7047688"/>
              <a:gd name="connsiteY9" fmla="*/ 564589 h 1042434"/>
              <a:gd name="connsiteX0" fmla="*/ 99067 w 7050737"/>
              <a:gd name="connsiteY0" fmla="*/ 54313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2326387 w 7050737"/>
              <a:gd name="connsiteY3" fmla="*/ 494352 h 1042434"/>
              <a:gd name="connsiteX4" fmla="*/ 3788870 w 7050737"/>
              <a:gd name="connsiteY4" fmla="*/ 217769 h 1042434"/>
              <a:gd name="connsiteX5" fmla="*/ 5280213 w 7050737"/>
              <a:gd name="connsiteY5" fmla="*/ 838255 h 1042434"/>
              <a:gd name="connsiteX6" fmla="*/ 6596478 w 7050737"/>
              <a:gd name="connsiteY6" fmla="*/ 771126 h 1042434"/>
              <a:gd name="connsiteX7" fmla="*/ 7043699 w 7050737"/>
              <a:gd name="connsiteY7" fmla="*/ 55 h 1042434"/>
              <a:gd name="connsiteX8" fmla="*/ 7050230 w 7050737"/>
              <a:gd name="connsiteY8" fmla="*/ 1039006 h 1042434"/>
              <a:gd name="connsiteX9" fmla="*/ 5359 w 7050737"/>
              <a:gd name="connsiteY9" fmla="*/ 1030841 h 1042434"/>
              <a:gd name="connsiteX10" fmla="*/ 756 w 7050737"/>
              <a:gd name="connsiteY10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549914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233"/>
              <a:gd name="connsiteY0" fmla="*/ 249252 h 728478"/>
              <a:gd name="connsiteX1" fmla="*/ 765363 w 7050233"/>
              <a:gd name="connsiteY1" fmla="*/ 17511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13617 w 7050233"/>
              <a:gd name="connsiteY2" fmla="*/ 216001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465900 h 945126"/>
              <a:gd name="connsiteX1" fmla="*/ 774888 w 7050233"/>
              <a:gd name="connsiteY1" fmla="*/ 370633 h 945126"/>
              <a:gd name="connsiteX2" fmla="*/ 2213617 w 7050233"/>
              <a:gd name="connsiteY2" fmla="*/ 432649 h 945126"/>
              <a:gd name="connsiteX3" fmla="*/ 3671395 w 7050233"/>
              <a:gd name="connsiteY3" fmla="*/ 43 h 945126"/>
              <a:gd name="connsiteX4" fmla="*/ 5280213 w 7050233"/>
              <a:gd name="connsiteY4" fmla="*/ 460864 h 945126"/>
              <a:gd name="connsiteX5" fmla="*/ 6596478 w 7050233"/>
              <a:gd name="connsiteY5" fmla="*/ 452606 h 945126"/>
              <a:gd name="connsiteX6" fmla="*/ 7030999 w 7050233"/>
              <a:gd name="connsiteY6" fmla="*/ 216726 h 945126"/>
              <a:gd name="connsiteX7" fmla="*/ 7050230 w 7050233"/>
              <a:gd name="connsiteY7" fmla="*/ 941698 h 945126"/>
              <a:gd name="connsiteX8" fmla="*/ 5359 w 7050233"/>
              <a:gd name="connsiteY8" fmla="*/ 933533 h 945126"/>
              <a:gd name="connsiteX9" fmla="*/ 756 w 7050233"/>
              <a:gd name="connsiteY9" fmla="*/ 467281 h 945126"/>
              <a:gd name="connsiteX0" fmla="*/ 3817 w 7050233"/>
              <a:gd name="connsiteY0" fmla="*/ 525564 h 1004790"/>
              <a:gd name="connsiteX1" fmla="*/ 774888 w 7050233"/>
              <a:gd name="connsiteY1" fmla="*/ 430297 h 1004790"/>
              <a:gd name="connsiteX2" fmla="*/ 2213617 w 7050233"/>
              <a:gd name="connsiteY2" fmla="*/ 492313 h 1004790"/>
              <a:gd name="connsiteX3" fmla="*/ 3671395 w 7050233"/>
              <a:gd name="connsiteY3" fmla="*/ 59707 h 1004790"/>
              <a:gd name="connsiteX4" fmla="*/ 5280213 w 7050233"/>
              <a:gd name="connsiteY4" fmla="*/ 52236 h 1004790"/>
              <a:gd name="connsiteX5" fmla="*/ 6596478 w 7050233"/>
              <a:gd name="connsiteY5" fmla="*/ 512270 h 1004790"/>
              <a:gd name="connsiteX6" fmla="*/ 7030999 w 7050233"/>
              <a:gd name="connsiteY6" fmla="*/ 276390 h 1004790"/>
              <a:gd name="connsiteX7" fmla="*/ 7050230 w 7050233"/>
              <a:gd name="connsiteY7" fmla="*/ 1001362 h 1004790"/>
              <a:gd name="connsiteX8" fmla="*/ 5359 w 7050233"/>
              <a:gd name="connsiteY8" fmla="*/ 993197 h 1004790"/>
              <a:gd name="connsiteX9" fmla="*/ 756 w 7050233"/>
              <a:gd name="connsiteY9" fmla="*/ 526945 h 1004790"/>
              <a:gd name="connsiteX0" fmla="*/ 3817 w 7050233"/>
              <a:gd name="connsiteY0" fmla="*/ 498727 h 977953"/>
              <a:gd name="connsiteX1" fmla="*/ 774888 w 7050233"/>
              <a:gd name="connsiteY1" fmla="*/ 403460 h 977953"/>
              <a:gd name="connsiteX2" fmla="*/ 2213617 w 7050233"/>
              <a:gd name="connsiteY2" fmla="*/ 465476 h 977953"/>
              <a:gd name="connsiteX3" fmla="*/ 3671395 w 7050233"/>
              <a:gd name="connsiteY3" fmla="*/ 32870 h 977953"/>
              <a:gd name="connsiteX4" fmla="*/ 5280213 w 7050233"/>
              <a:gd name="connsiteY4" fmla="*/ 25399 h 977953"/>
              <a:gd name="connsiteX5" fmla="*/ 6596478 w 7050233"/>
              <a:gd name="connsiteY5" fmla="*/ 485433 h 977953"/>
              <a:gd name="connsiteX6" fmla="*/ 7030999 w 7050233"/>
              <a:gd name="connsiteY6" fmla="*/ 249553 h 977953"/>
              <a:gd name="connsiteX7" fmla="*/ 7050230 w 7050233"/>
              <a:gd name="connsiteY7" fmla="*/ 974525 h 977953"/>
              <a:gd name="connsiteX8" fmla="*/ 5359 w 7050233"/>
              <a:gd name="connsiteY8" fmla="*/ 966360 h 977953"/>
              <a:gd name="connsiteX9" fmla="*/ 756 w 7050233"/>
              <a:gd name="connsiteY9" fmla="*/ 500108 h 977953"/>
              <a:gd name="connsiteX0" fmla="*/ 3817 w 7050233"/>
              <a:gd name="connsiteY0" fmla="*/ 480627 h 959853"/>
              <a:gd name="connsiteX1" fmla="*/ 774888 w 7050233"/>
              <a:gd name="connsiteY1" fmla="*/ 385360 h 959853"/>
              <a:gd name="connsiteX2" fmla="*/ 2213617 w 7050233"/>
              <a:gd name="connsiteY2" fmla="*/ 447376 h 959853"/>
              <a:gd name="connsiteX3" fmla="*/ 3663775 w 7050233"/>
              <a:gd name="connsiteY3" fmla="*/ 203157 h 959853"/>
              <a:gd name="connsiteX4" fmla="*/ 5280213 w 7050233"/>
              <a:gd name="connsiteY4" fmla="*/ 7299 h 959853"/>
              <a:gd name="connsiteX5" fmla="*/ 6596478 w 7050233"/>
              <a:gd name="connsiteY5" fmla="*/ 467333 h 959853"/>
              <a:gd name="connsiteX6" fmla="*/ 7030999 w 7050233"/>
              <a:gd name="connsiteY6" fmla="*/ 231453 h 959853"/>
              <a:gd name="connsiteX7" fmla="*/ 7050230 w 7050233"/>
              <a:gd name="connsiteY7" fmla="*/ 956425 h 959853"/>
              <a:gd name="connsiteX8" fmla="*/ 5359 w 7050233"/>
              <a:gd name="connsiteY8" fmla="*/ 948260 h 959853"/>
              <a:gd name="connsiteX9" fmla="*/ 756 w 7050233"/>
              <a:gd name="connsiteY9" fmla="*/ 482008 h 959853"/>
              <a:gd name="connsiteX0" fmla="*/ 3817 w 7050233"/>
              <a:gd name="connsiteY0" fmla="*/ 473346 h 952572"/>
              <a:gd name="connsiteX1" fmla="*/ 774888 w 7050233"/>
              <a:gd name="connsiteY1" fmla="*/ 378079 h 952572"/>
              <a:gd name="connsiteX2" fmla="*/ 2213617 w 7050233"/>
              <a:gd name="connsiteY2" fmla="*/ 440095 h 952572"/>
              <a:gd name="connsiteX3" fmla="*/ 3663775 w 7050233"/>
              <a:gd name="connsiteY3" fmla="*/ 195876 h 952572"/>
              <a:gd name="connsiteX4" fmla="*/ 5280213 w 7050233"/>
              <a:gd name="connsiteY4" fmla="*/ 18 h 952572"/>
              <a:gd name="connsiteX5" fmla="*/ 5416105 w 7050233"/>
              <a:gd name="connsiteY5" fmla="*/ 206089 h 952572"/>
              <a:gd name="connsiteX6" fmla="*/ 6596478 w 7050233"/>
              <a:gd name="connsiteY6" fmla="*/ 460052 h 952572"/>
              <a:gd name="connsiteX7" fmla="*/ 7030999 w 7050233"/>
              <a:gd name="connsiteY7" fmla="*/ 224172 h 952572"/>
              <a:gd name="connsiteX8" fmla="*/ 7050230 w 7050233"/>
              <a:gd name="connsiteY8" fmla="*/ 949144 h 952572"/>
              <a:gd name="connsiteX9" fmla="*/ 5359 w 7050233"/>
              <a:gd name="connsiteY9" fmla="*/ 940979 h 952572"/>
              <a:gd name="connsiteX10" fmla="*/ 756 w 7050233"/>
              <a:gd name="connsiteY10" fmla="*/ 474727 h 952572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1610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4658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299090 h 778316"/>
              <a:gd name="connsiteX1" fmla="*/ 774888 w 7050233"/>
              <a:gd name="connsiteY1" fmla="*/ 203823 h 778316"/>
              <a:gd name="connsiteX2" fmla="*/ 2213617 w 7050233"/>
              <a:gd name="connsiteY2" fmla="*/ 265839 h 778316"/>
              <a:gd name="connsiteX3" fmla="*/ 3663775 w 7050233"/>
              <a:gd name="connsiteY3" fmla="*/ 21620 h 778316"/>
              <a:gd name="connsiteX4" fmla="*/ 5446585 w 7050233"/>
              <a:gd name="connsiteY4" fmla="*/ 31833 h 778316"/>
              <a:gd name="connsiteX5" fmla="*/ 6596478 w 7050233"/>
              <a:gd name="connsiteY5" fmla="*/ 285796 h 778316"/>
              <a:gd name="connsiteX6" fmla="*/ 7030999 w 7050233"/>
              <a:gd name="connsiteY6" fmla="*/ 49916 h 778316"/>
              <a:gd name="connsiteX7" fmla="*/ 7050230 w 7050233"/>
              <a:gd name="connsiteY7" fmla="*/ 774888 h 778316"/>
              <a:gd name="connsiteX8" fmla="*/ 5359 w 7050233"/>
              <a:gd name="connsiteY8" fmla="*/ 766723 h 778316"/>
              <a:gd name="connsiteX9" fmla="*/ 756 w 7050233"/>
              <a:gd name="connsiteY9" fmla="*/ 300471 h 778316"/>
              <a:gd name="connsiteX0" fmla="*/ 3817 w 7050233"/>
              <a:gd name="connsiteY0" fmla="*/ 298164 h 777390"/>
              <a:gd name="connsiteX1" fmla="*/ 774888 w 7050233"/>
              <a:gd name="connsiteY1" fmla="*/ 202897 h 777390"/>
              <a:gd name="connsiteX2" fmla="*/ 2213617 w 7050233"/>
              <a:gd name="connsiteY2" fmla="*/ 264913 h 777390"/>
              <a:gd name="connsiteX3" fmla="*/ 3663775 w 7050233"/>
              <a:gd name="connsiteY3" fmla="*/ 20694 h 777390"/>
              <a:gd name="connsiteX4" fmla="*/ 5446585 w 7050233"/>
              <a:gd name="connsiteY4" fmla="*/ 30907 h 777390"/>
              <a:gd name="connsiteX5" fmla="*/ 6596478 w 7050233"/>
              <a:gd name="connsiteY5" fmla="*/ 284870 h 777390"/>
              <a:gd name="connsiteX6" fmla="*/ 7030999 w 7050233"/>
              <a:gd name="connsiteY6" fmla="*/ 48990 h 777390"/>
              <a:gd name="connsiteX7" fmla="*/ 7050230 w 7050233"/>
              <a:gd name="connsiteY7" fmla="*/ 773962 h 777390"/>
              <a:gd name="connsiteX8" fmla="*/ 5359 w 7050233"/>
              <a:gd name="connsiteY8" fmla="*/ 765797 h 777390"/>
              <a:gd name="connsiteX9" fmla="*/ 756 w 7050233"/>
              <a:gd name="connsiteY9" fmla="*/ 299545 h 777390"/>
              <a:gd name="connsiteX0" fmla="*/ 3817 w 7050233"/>
              <a:gd name="connsiteY0" fmla="*/ 290895 h 770121"/>
              <a:gd name="connsiteX1" fmla="*/ 774888 w 7050233"/>
              <a:gd name="connsiteY1" fmla="*/ 195628 h 770121"/>
              <a:gd name="connsiteX2" fmla="*/ 2213617 w 7050233"/>
              <a:gd name="connsiteY2" fmla="*/ 257644 h 770121"/>
              <a:gd name="connsiteX3" fmla="*/ 3663775 w 7050233"/>
              <a:gd name="connsiteY3" fmla="*/ 13425 h 770121"/>
              <a:gd name="connsiteX4" fmla="*/ 5446585 w 7050233"/>
              <a:gd name="connsiteY4" fmla="*/ 23638 h 770121"/>
              <a:gd name="connsiteX5" fmla="*/ 6596478 w 7050233"/>
              <a:gd name="connsiteY5" fmla="*/ 277601 h 770121"/>
              <a:gd name="connsiteX6" fmla="*/ 7030999 w 7050233"/>
              <a:gd name="connsiteY6" fmla="*/ 41721 h 770121"/>
              <a:gd name="connsiteX7" fmla="*/ 7050230 w 7050233"/>
              <a:gd name="connsiteY7" fmla="*/ 766693 h 770121"/>
              <a:gd name="connsiteX8" fmla="*/ 5359 w 7050233"/>
              <a:gd name="connsiteY8" fmla="*/ 758528 h 770121"/>
              <a:gd name="connsiteX9" fmla="*/ 756 w 7050233"/>
              <a:gd name="connsiteY9" fmla="*/ 292276 h 770121"/>
              <a:gd name="connsiteX0" fmla="*/ 3817 w 7050233"/>
              <a:gd name="connsiteY0" fmla="*/ 290895 h 772261"/>
              <a:gd name="connsiteX1" fmla="*/ 774888 w 7050233"/>
              <a:gd name="connsiteY1" fmla="*/ 195628 h 772261"/>
              <a:gd name="connsiteX2" fmla="*/ 2213617 w 7050233"/>
              <a:gd name="connsiteY2" fmla="*/ 257644 h 772261"/>
              <a:gd name="connsiteX3" fmla="*/ 3663775 w 7050233"/>
              <a:gd name="connsiteY3" fmla="*/ 13425 h 772261"/>
              <a:gd name="connsiteX4" fmla="*/ 5446585 w 7050233"/>
              <a:gd name="connsiteY4" fmla="*/ 23638 h 772261"/>
              <a:gd name="connsiteX5" fmla="*/ 6596478 w 7050233"/>
              <a:gd name="connsiteY5" fmla="*/ 277601 h 772261"/>
              <a:gd name="connsiteX6" fmla="*/ 7030999 w 7050233"/>
              <a:gd name="connsiteY6" fmla="*/ 41721 h 772261"/>
              <a:gd name="connsiteX7" fmla="*/ 7050230 w 7050233"/>
              <a:gd name="connsiteY7" fmla="*/ 766693 h 772261"/>
              <a:gd name="connsiteX8" fmla="*/ 5359 w 7050233"/>
              <a:gd name="connsiteY8" fmla="*/ 769232 h 772261"/>
              <a:gd name="connsiteX9" fmla="*/ 756 w 7050233"/>
              <a:gd name="connsiteY9" fmla="*/ 292276 h 772261"/>
              <a:gd name="connsiteX0" fmla="*/ 3817 w 7036686"/>
              <a:gd name="connsiteY0" fmla="*/ 290895 h 898611"/>
              <a:gd name="connsiteX1" fmla="*/ 774888 w 7036686"/>
              <a:gd name="connsiteY1" fmla="*/ 195628 h 898611"/>
              <a:gd name="connsiteX2" fmla="*/ 2213617 w 7036686"/>
              <a:gd name="connsiteY2" fmla="*/ 257644 h 898611"/>
              <a:gd name="connsiteX3" fmla="*/ 3663775 w 7036686"/>
              <a:gd name="connsiteY3" fmla="*/ 13425 h 898611"/>
              <a:gd name="connsiteX4" fmla="*/ 5446585 w 7036686"/>
              <a:gd name="connsiteY4" fmla="*/ 23638 h 898611"/>
              <a:gd name="connsiteX5" fmla="*/ 6596478 w 7036686"/>
              <a:gd name="connsiteY5" fmla="*/ 277601 h 898611"/>
              <a:gd name="connsiteX6" fmla="*/ 7030999 w 7036686"/>
              <a:gd name="connsiteY6" fmla="*/ 41721 h 898611"/>
              <a:gd name="connsiteX7" fmla="*/ 7034990 w 7036686"/>
              <a:gd name="connsiteY7" fmla="*/ 897969 h 898611"/>
              <a:gd name="connsiteX8" fmla="*/ 5359 w 7036686"/>
              <a:gd name="connsiteY8" fmla="*/ 769232 h 898611"/>
              <a:gd name="connsiteX9" fmla="*/ 756 w 7036686"/>
              <a:gd name="connsiteY9" fmla="*/ 292276 h 898611"/>
              <a:gd name="connsiteX0" fmla="*/ 14161 w 7047030"/>
              <a:gd name="connsiteY0" fmla="*/ 290895 h 898710"/>
              <a:gd name="connsiteX1" fmla="*/ 785232 w 7047030"/>
              <a:gd name="connsiteY1" fmla="*/ 195628 h 898710"/>
              <a:gd name="connsiteX2" fmla="*/ 2223961 w 7047030"/>
              <a:gd name="connsiteY2" fmla="*/ 257644 h 898710"/>
              <a:gd name="connsiteX3" fmla="*/ 3674119 w 7047030"/>
              <a:gd name="connsiteY3" fmla="*/ 13425 h 898710"/>
              <a:gd name="connsiteX4" fmla="*/ 5456929 w 7047030"/>
              <a:gd name="connsiteY4" fmla="*/ 23638 h 898710"/>
              <a:gd name="connsiteX5" fmla="*/ 6606822 w 7047030"/>
              <a:gd name="connsiteY5" fmla="*/ 277601 h 898710"/>
              <a:gd name="connsiteX6" fmla="*/ 7041343 w 7047030"/>
              <a:gd name="connsiteY6" fmla="*/ 41721 h 898710"/>
              <a:gd name="connsiteX7" fmla="*/ 7045334 w 7047030"/>
              <a:gd name="connsiteY7" fmla="*/ 897969 h 898710"/>
              <a:gd name="connsiteX8" fmla="*/ 1415 w 7047030"/>
              <a:gd name="connsiteY8" fmla="*/ 789747 h 898710"/>
              <a:gd name="connsiteX9" fmla="*/ 11100 w 7047030"/>
              <a:gd name="connsiteY9" fmla="*/ 292276 h 898710"/>
              <a:gd name="connsiteX0" fmla="*/ 18105 w 7050974"/>
              <a:gd name="connsiteY0" fmla="*/ 290895 h 898710"/>
              <a:gd name="connsiteX1" fmla="*/ 789176 w 7050974"/>
              <a:gd name="connsiteY1" fmla="*/ 195628 h 898710"/>
              <a:gd name="connsiteX2" fmla="*/ 2227905 w 7050974"/>
              <a:gd name="connsiteY2" fmla="*/ 257644 h 898710"/>
              <a:gd name="connsiteX3" fmla="*/ 3678063 w 7050974"/>
              <a:gd name="connsiteY3" fmla="*/ 13425 h 898710"/>
              <a:gd name="connsiteX4" fmla="*/ 5460873 w 7050974"/>
              <a:gd name="connsiteY4" fmla="*/ 23638 h 898710"/>
              <a:gd name="connsiteX5" fmla="*/ 6610766 w 7050974"/>
              <a:gd name="connsiteY5" fmla="*/ 277601 h 898710"/>
              <a:gd name="connsiteX6" fmla="*/ 7045287 w 7050974"/>
              <a:gd name="connsiteY6" fmla="*/ 41721 h 898710"/>
              <a:gd name="connsiteX7" fmla="*/ 7049278 w 7050974"/>
              <a:gd name="connsiteY7" fmla="*/ 897969 h 898710"/>
              <a:gd name="connsiteX8" fmla="*/ 5359 w 7050974"/>
              <a:gd name="connsiteY8" fmla="*/ 789747 h 898710"/>
              <a:gd name="connsiteX9" fmla="*/ 756 w 7050974"/>
              <a:gd name="connsiteY9" fmla="*/ 292277 h 898710"/>
              <a:gd name="connsiteX0" fmla="*/ 12747 w 7045616"/>
              <a:gd name="connsiteY0" fmla="*/ 290895 h 898710"/>
              <a:gd name="connsiteX1" fmla="*/ 783818 w 7045616"/>
              <a:gd name="connsiteY1" fmla="*/ 195628 h 898710"/>
              <a:gd name="connsiteX2" fmla="*/ 2222547 w 7045616"/>
              <a:gd name="connsiteY2" fmla="*/ 257644 h 898710"/>
              <a:gd name="connsiteX3" fmla="*/ 3672705 w 7045616"/>
              <a:gd name="connsiteY3" fmla="*/ 13425 h 898710"/>
              <a:gd name="connsiteX4" fmla="*/ 5455515 w 7045616"/>
              <a:gd name="connsiteY4" fmla="*/ 23638 h 898710"/>
              <a:gd name="connsiteX5" fmla="*/ 6605408 w 7045616"/>
              <a:gd name="connsiteY5" fmla="*/ 277601 h 898710"/>
              <a:gd name="connsiteX6" fmla="*/ 7039929 w 7045616"/>
              <a:gd name="connsiteY6" fmla="*/ 41721 h 898710"/>
              <a:gd name="connsiteX7" fmla="*/ 7043920 w 7045616"/>
              <a:gd name="connsiteY7" fmla="*/ 897969 h 898710"/>
              <a:gd name="connsiteX8" fmla="*/ 1 w 7045616"/>
              <a:gd name="connsiteY8" fmla="*/ 789747 h 898710"/>
              <a:gd name="connsiteX0" fmla="*/ 0 w 7047156"/>
              <a:gd name="connsiteY0" fmla="*/ 290894 h 898710"/>
              <a:gd name="connsiteX1" fmla="*/ 785358 w 7047156"/>
              <a:gd name="connsiteY1" fmla="*/ 195628 h 898710"/>
              <a:gd name="connsiteX2" fmla="*/ 2224087 w 7047156"/>
              <a:gd name="connsiteY2" fmla="*/ 257644 h 898710"/>
              <a:gd name="connsiteX3" fmla="*/ 3674245 w 7047156"/>
              <a:gd name="connsiteY3" fmla="*/ 13425 h 898710"/>
              <a:gd name="connsiteX4" fmla="*/ 5457055 w 7047156"/>
              <a:gd name="connsiteY4" fmla="*/ 23638 h 898710"/>
              <a:gd name="connsiteX5" fmla="*/ 6606948 w 7047156"/>
              <a:gd name="connsiteY5" fmla="*/ 277601 h 898710"/>
              <a:gd name="connsiteX6" fmla="*/ 7041469 w 7047156"/>
              <a:gd name="connsiteY6" fmla="*/ 41721 h 898710"/>
              <a:gd name="connsiteX7" fmla="*/ 7045460 w 7047156"/>
              <a:gd name="connsiteY7" fmla="*/ 897969 h 898710"/>
              <a:gd name="connsiteX8" fmla="*/ 1541 w 7047156"/>
              <a:gd name="connsiteY8" fmla="*/ 789747 h 898710"/>
              <a:gd name="connsiteX0" fmla="*/ 0 w 7047156"/>
              <a:gd name="connsiteY0" fmla="*/ 4214159 h 4821975"/>
              <a:gd name="connsiteX1" fmla="*/ 785358 w 7047156"/>
              <a:gd name="connsiteY1" fmla="*/ 4118893 h 4821975"/>
              <a:gd name="connsiteX2" fmla="*/ 2224087 w 7047156"/>
              <a:gd name="connsiteY2" fmla="*/ 4180909 h 4821975"/>
              <a:gd name="connsiteX3" fmla="*/ 3674245 w 7047156"/>
              <a:gd name="connsiteY3" fmla="*/ 3936690 h 4821975"/>
              <a:gd name="connsiteX4" fmla="*/ 5457055 w 7047156"/>
              <a:gd name="connsiteY4" fmla="*/ 3946903 h 4821975"/>
              <a:gd name="connsiteX5" fmla="*/ 6462168 w 7047156"/>
              <a:gd name="connsiteY5" fmla="*/ 0 h 4821975"/>
              <a:gd name="connsiteX6" fmla="*/ 7041469 w 7047156"/>
              <a:gd name="connsiteY6" fmla="*/ 3964986 h 4821975"/>
              <a:gd name="connsiteX7" fmla="*/ 7045460 w 7047156"/>
              <a:gd name="connsiteY7" fmla="*/ 4821234 h 4821975"/>
              <a:gd name="connsiteX8" fmla="*/ 1541 w 7047156"/>
              <a:gd name="connsiteY8" fmla="*/ 4713012 h 4821975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940635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3595416 h 4203232"/>
              <a:gd name="connsiteX1" fmla="*/ 785358 w 7047156"/>
              <a:gd name="connsiteY1" fmla="*/ 3500150 h 4203232"/>
              <a:gd name="connsiteX2" fmla="*/ 2224087 w 7047156"/>
              <a:gd name="connsiteY2" fmla="*/ 3562166 h 4203232"/>
              <a:gd name="connsiteX3" fmla="*/ 3674245 w 7047156"/>
              <a:gd name="connsiteY3" fmla="*/ 2727200 h 4203232"/>
              <a:gd name="connsiteX4" fmla="*/ 5479915 w 7047156"/>
              <a:gd name="connsiteY4" fmla="*/ 2540496 h 4203232"/>
              <a:gd name="connsiteX5" fmla="*/ 6424068 w 7047156"/>
              <a:gd name="connsiteY5" fmla="*/ 4824 h 4203232"/>
              <a:gd name="connsiteX6" fmla="*/ 7041469 w 7047156"/>
              <a:gd name="connsiteY6" fmla="*/ 3346243 h 4203232"/>
              <a:gd name="connsiteX7" fmla="*/ 7045460 w 7047156"/>
              <a:gd name="connsiteY7" fmla="*/ 4202491 h 4203232"/>
              <a:gd name="connsiteX8" fmla="*/ 1541 w 7047156"/>
              <a:gd name="connsiteY8" fmla="*/ 4094269 h 4203232"/>
              <a:gd name="connsiteX0" fmla="*/ 0 w 7047156"/>
              <a:gd name="connsiteY0" fmla="*/ 3562657 h 4170473"/>
              <a:gd name="connsiteX1" fmla="*/ 785358 w 7047156"/>
              <a:gd name="connsiteY1" fmla="*/ 3467391 h 4170473"/>
              <a:gd name="connsiteX2" fmla="*/ 2224087 w 7047156"/>
              <a:gd name="connsiteY2" fmla="*/ 3529407 h 4170473"/>
              <a:gd name="connsiteX3" fmla="*/ 3674245 w 7047156"/>
              <a:gd name="connsiteY3" fmla="*/ 2694441 h 4170473"/>
              <a:gd name="connsiteX4" fmla="*/ 5479915 w 7047156"/>
              <a:gd name="connsiteY4" fmla="*/ 2507737 h 4170473"/>
              <a:gd name="connsiteX5" fmla="*/ 6317388 w 7047156"/>
              <a:gd name="connsiteY5" fmla="*/ 4884 h 4170473"/>
              <a:gd name="connsiteX6" fmla="*/ 7041469 w 7047156"/>
              <a:gd name="connsiteY6" fmla="*/ 3313484 h 4170473"/>
              <a:gd name="connsiteX7" fmla="*/ 7045460 w 7047156"/>
              <a:gd name="connsiteY7" fmla="*/ 4169732 h 4170473"/>
              <a:gd name="connsiteX8" fmla="*/ 1541 w 7047156"/>
              <a:gd name="connsiteY8" fmla="*/ 4061510 h 4170473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674245 w 7047156"/>
              <a:gd name="connsiteY3" fmla="*/ 2726929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72265 w 7047156"/>
              <a:gd name="connsiteY3" fmla="*/ 2891025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26545 w 7047156"/>
              <a:gd name="connsiteY3" fmla="*/ 3613050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95413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88555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79411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047156" h="4202961">
                <a:moveTo>
                  <a:pt x="0" y="3595145"/>
                </a:moveTo>
                <a:cubicBezTo>
                  <a:pt x="323651" y="3608730"/>
                  <a:pt x="1049103" y="3657369"/>
                  <a:pt x="1553527" y="3660353"/>
                </a:cubicBezTo>
                <a:cubicBezTo>
                  <a:pt x="2057951" y="3663337"/>
                  <a:pt x="2486447" y="3980244"/>
                  <a:pt x="3026545" y="3613050"/>
                </a:cubicBezTo>
                <a:cubicBezTo>
                  <a:pt x="3566643" y="3245856"/>
                  <a:pt x="3924331" y="1428145"/>
                  <a:pt x="4794115" y="1457189"/>
                </a:cubicBezTo>
                <a:cubicBezTo>
                  <a:pt x="5282899" y="1501218"/>
                  <a:pt x="5942829" y="-277425"/>
                  <a:pt x="6317388" y="37372"/>
                </a:cubicBezTo>
                <a:cubicBezTo>
                  <a:pt x="6691947" y="352169"/>
                  <a:pt x="6977969" y="3558243"/>
                  <a:pt x="7041469" y="3345972"/>
                </a:cubicBezTo>
                <a:cubicBezTo>
                  <a:pt x="7051266" y="3337263"/>
                  <a:pt x="7045426" y="4199952"/>
                  <a:pt x="7045460" y="4202220"/>
                </a:cubicBezTo>
                <a:cubicBezTo>
                  <a:pt x="7051175" y="4213469"/>
                  <a:pt x="-273" y="4093318"/>
                  <a:pt x="1541" y="4093998"/>
                </a:cubicBezTo>
              </a:path>
            </a:pathLst>
          </a:custGeom>
          <a:solidFill>
            <a:schemeClr val="accent3"/>
          </a:solidFill>
          <a:ln w="0">
            <a:noFill/>
          </a:ln>
          <a:effectLst>
            <a:glow rad="444500">
              <a:srgbClr val="FFFF66">
                <a:alpha val="89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Freeform 84"/>
          <p:cNvSpPr/>
          <p:nvPr/>
        </p:nvSpPr>
        <p:spPr>
          <a:xfrm>
            <a:off x="1105759" y="1506937"/>
            <a:ext cx="7045073" cy="1599665"/>
          </a:xfrm>
          <a:custGeom>
            <a:avLst/>
            <a:gdLst>
              <a:gd name="connsiteX0" fmla="*/ 0 w 7064828"/>
              <a:gd name="connsiteY0" fmla="*/ 696686 h 858896"/>
              <a:gd name="connsiteX1" fmla="*/ 783771 w 7064828"/>
              <a:gd name="connsiteY1" fmla="*/ 413657 h 858896"/>
              <a:gd name="connsiteX2" fmla="*/ 2286000 w 7064828"/>
              <a:gd name="connsiteY2" fmla="*/ 762000 h 858896"/>
              <a:gd name="connsiteX3" fmla="*/ 3788228 w 7064828"/>
              <a:gd name="connsiteY3" fmla="*/ 228600 h 858896"/>
              <a:gd name="connsiteX4" fmla="*/ 5279571 w 7064828"/>
              <a:gd name="connsiteY4" fmla="*/ 849086 h 858896"/>
              <a:gd name="connsiteX5" fmla="*/ 6640286 w 7064828"/>
              <a:gd name="connsiteY5" fmla="*/ 566057 h 858896"/>
              <a:gd name="connsiteX6" fmla="*/ 7064828 w 7064828"/>
              <a:gd name="connsiteY6" fmla="*/ 0 h 858896"/>
              <a:gd name="connsiteX0" fmla="*/ 0 w 7096275"/>
              <a:gd name="connsiteY0" fmla="*/ 735619 h 897829"/>
              <a:gd name="connsiteX1" fmla="*/ 783771 w 7096275"/>
              <a:gd name="connsiteY1" fmla="*/ 452590 h 897829"/>
              <a:gd name="connsiteX2" fmla="*/ 2286000 w 7096275"/>
              <a:gd name="connsiteY2" fmla="*/ 800933 h 897829"/>
              <a:gd name="connsiteX3" fmla="*/ 3788228 w 7096275"/>
              <a:gd name="connsiteY3" fmla="*/ 267533 h 897829"/>
              <a:gd name="connsiteX4" fmla="*/ 5279571 w 7096275"/>
              <a:gd name="connsiteY4" fmla="*/ 888019 h 897829"/>
              <a:gd name="connsiteX5" fmla="*/ 6640286 w 7096275"/>
              <a:gd name="connsiteY5" fmla="*/ 604990 h 897829"/>
              <a:gd name="connsiteX6" fmla="*/ 7064828 w 7096275"/>
              <a:gd name="connsiteY6" fmla="*/ 38933 h 897829"/>
              <a:gd name="connsiteX7" fmla="*/ 7064828 w 7096275"/>
              <a:gd name="connsiteY7" fmla="*/ 49819 h 897829"/>
              <a:gd name="connsiteX0" fmla="*/ 0 w 7096275"/>
              <a:gd name="connsiteY0" fmla="*/ 701862 h 1093748"/>
              <a:gd name="connsiteX1" fmla="*/ 783771 w 7096275"/>
              <a:gd name="connsiteY1" fmla="*/ 418833 h 1093748"/>
              <a:gd name="connsiteX2" fmla="*/ 2286000 w 7096275"/>
              <a:gd name="connsiteY2" fmla="*/ 767176 h 1093748"/>
              <a:gd name="connsiteX3" fmla="*/ 3788228 w 7096275"/>
              <a:gd name="connsiteY3" fmla="*/ 233776 h 1093748"/>
              <a:gd name="connsiteX4" fmla="*/ 5279571 w 7096275"/>
              <a:gd name="connsiteY4" fmla="*/ 854262 h 1093748"/>
              <a:gd name="connsiteX5" fmla="*/ 6640286 w 7096275"/>
              <a:gd name="connsiteY5" fmla="*/ 571233 h 1093748"/>
              <a:gd name="connsiteX6" fmla="*/ 7064828 w 7096275"/>
              <a:gd name="connsiteY6" fmla="*/ 5176 h 1093748"/>
              <a:gd name="connsiteX7" fmla="*/ 7064828 w 7096275"/>
              <a:gd name="connsiteY7" fmla="*/ 1093748 h 1093748"/>
              <a:gd name="connsiteX0" fmla="*/ 0 w 7081343"/>
              <a:gd name="connsiteY0" fmla="*/ 691022 h 1082908"/>
              <a:gd name="connsiteX1" fmla="*/ 783771 w 7081343"/>
              <a:gd name="connsiteY1" fmla="*/ 407993 h 1082908"/>
              <a:gd name="connsiteX2" fmla="*/ 2286000 w 7081343"/>
              <a:gd name="connsiteY2" fmla="*/ 756336 h 1082908"/>
              <a:gd name="connsiteX3" fmla="*/ 3788228 w 7081343"/>
              <a:gd name="connsiteY3" fmla="*/ 222936 h 1082908"/>
              <a:gd name="connsiteX4" fmla="*/ 5279571 w 7081343"/>
              <a:gd name="connsiteY4" fmla="*/ 843422 h 1082908"/>
              <a:gd name="connsiteX5" fmla="*/ 6640286 w 7081343"/>
              <a:gd name="connsiteY5" fmla="*/ 560393 h 1082908"/>
              <a:gd name="connsiteX6" fmla="*/ 7043057 w 7081343"/>
              <a:gd name="connsiteY6" fmla="*/ 5222 h 1082908"/>
              <a:gd name="connsiteX7" fmla="*/ 7064828 w 7081343"/>
              <a:gd name="connsiteY7" fmla="*/ 1082908 h 1082908"/>
              <a:gd name="connsiteX0" fmla="*/ 0 w 7064828"/>
              <a:gd name="connsiteY0" fmla="*/ 685853 h 1077739"/>
              <a:gd name="connsiteX1" fmla="*/ 783771 w 7064828"/>
              <a:gd name="connsiteY1" fmla="*/ 402824 h 1077739"/>
              <a:gd name="connsiteX2" fmla="*/ 2286000 w 7064828"/>
              <a:gd name="connsiteY2" fmla="*/ 751167 h 1077739"/>
              <a:gd name="connsiteX3" fmla="*/ 3788228 w 7064828"/>
              <a:gd name="connsiteY3" fmla="*/ 217767 h 1077739"/>
              <a:gd name="connsiteX4" fmla="*/ 5279571 w 7064828"/>
              <a:gd name="connsiteY4" fmla="*/ 838253 h 1077739"/>
              <a:gd name="connsiteX5" fmla="*/ 6640286 w 7064828"/>
              <a:gd name="connsiteY5" fmla="*/ 555224 h 1077739"/>
              <a:gd name="connsiteX6" fmla="*/ 7043057 w 7064828"/>
              <a:gd name="connsiteY6" fmla="*/ 53 h 1077739"/>
              <a:gd name="connsiteX7" fmla="*/ 7064828 w 7064828"/>
              <a:gd name="connsiteY7" fmla="*/ 1077739 h 1077739"/>
              <a:gd name="connsiteX0" fmla="*/ 0 w 7050110"/>
              <a:gd name="connsiteY0" fmla="*/ 685855 h 1016781"/>
              <a:gd name="connsiteX1" fmla="*/ 783771 w 7050110"/>
              <a:gd name="connsiteY1" fmla="*/ 402826 h 1016781"/>
              <a:gd name="connsiteX2" fmla="*/ 2286000 w 7050110"/>
              <a:gd name="connsiteY2" fmla="*/ 751169 h 1016781"/>
              <a:gd name="connsiteX3" fmla="*/ 3788228 w 7050110"/>
              <a:gd name="connsiteY3" fmla="*/ 217769 h 1016781"/>
              <a:gd name="connsiteX4" fmla="*/ 5279571 w 7050110"/>
              <a:gd name="connsiteY4" fmla="*/ 838255 h 1016781"/>
              <a:gd name="connsiteX5" fmla="*/ 6640286 w 7050110"/>
              <a:gd name="connsiteY5" fmla="*/ 555226 h 1016781"/>
              <a:gd name="connsiteX6" fmla="*/ 7043057 w 7050110"/>
              <a:gd name="connsiteY6" fmla="*/ 55 h 1016781"/>
              <a:gd name="connsiteX7" fmla="*/ 7049588 w 7050110"/>
              <a:gd name="connsiteY7" fmla="*/ 1016781 h 1016781"/>
              <a:gd name="connsiteX0" fmla="*/ 0 w 7058297"/>
              <a:gd name="connsiteY0" fmla="*/ 685855 h 1093038"/>
              <a:gd name="connsiteX1" fmla="*/ 783771 w 7058297"/>
              <a:gd name="connsiteY1" fmla="*/ 402826 h 1093038"/>
              <a:gd name="connsiteX2" fmla="*/ 2286000 w 7058297"/>
              <a:gd name="connsiteY2" fmla="*/ 751169 h 1093038"/>
              <a:gd name="connsiteX3" fmla="*/ 3788228 w 7058297"/>
              <a:gd name="connsiteY3" fmla="*/ 217769 h 1093038"/>
              <a:gd name="connsiteX4" fmla="*/ 5279571 w 7058297"/>
              <a:gd name="connsiteY4" fmla="*/ 838255 h 1093038"/>
              <a:gd name="connsiteX5" fmla="*/ 6640286 w 7058297"/>
              <a:gd name="connsiteY5" fmla="*/ 555226 h 1093038"/>
              <a:gd name="connsiteX6" fmla="*/ 7043057 w 7058297"/>
              <a:gd name="connsiteY6" fmla="*/ 55 h 1093038"/>
              <a:gd name="connsiteX7" fmla="*/ 7049588 w 7058297"/>
              <a:gd name="connsiteY7" fmla="*/ 1016781 h 1093038"/>
              <a:gd name="connsiteX8" fmla="*/ 7058297 w 7058297"/>
              <a:gd name="connsiteY8" fmla="*/ 1020046 h 1093038"/>
              <a:gd name="connsiteX0" fmla="*/ 0 w 7050110"/>
              <a:gd name="connsiteY0" fmla="*/ 685855 h 1070308"/>
              <a:gd name="connsiteX1" fmla="*/ 783771 w 7050110"/>
              <a:gd name="connsiteY1" fmla="*/ 402826 h 1070308"/>
              <a:gd name="connsiteX2" fmla="*/ 2286000 w 7050110"/>
              <a:gd name="connsiteY2" fmla="*/ 751169 h 1070308"/>
              <a:gd name="connsiteX3" fmla="*/ 3788228 w 7050110"/>
              <a:gd name="connsiteY3" fmla="*/ 217769 h 1070308"/>
              <a:gd name="connsiteX4" fmla="*/ 5279571 w 7050110"/>
              <a:gd name="connsiteY4" fmla="*/ 838255 h 1070308"/>
              <a:gd name="connsiteX5" fmla="*/ 6640286 w 7050110"/>
              <a:gd name="connsiteY5" fmla="*/ 555226 h 1070308"/>
              <a:gd name="connsiteX6" fmla="*/ 7043057 w 7050110"/>
              <a:gd name="connsiteY6" fmla="*/ 55 h 1070308"/>
              <a:gd name="connsiteX7" fmla="*/ 7049588 w 7050110"/>
              <a:gd name="connsiteY7" fmla="*/ 1016781 h 1070308"/>
              <a:gd name="connsiteX8" fmla="*/ 3568337 w 7050110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95104"/>
              <a:gd name="connsiteX1" fmla="*/ 783771 w 7050095"/>
              <a:gd name="connsiteY1" fmla="*/ 402826 h 1095104"/>
              <a:gd name="connsiteX2" fmla="*/ 2286000 w 7050095"/>
              <a:gd name="connsiteY2" fmla="*/ 751169 h 1095104"/>
              <a:gd name="connsiteX3" fmla="*/ 3788228 w 7050095"/>
              <a:gd name="connsiteY3" fmla="*/ 217769 h 1095104"/>
              <a:gd name="connsiteX4" fmla="*/ 5279571 w 7050095"/>
              <a:gd name="connsiteY4" fmla="*/ 838255 h 1095104"/>
              <a:gd name="connsiteX5" fmla="*/ 6640286 w 7050095"/>
              <a:gd name="connsiteY5" fmla="*/ 555226 h 1095104"/>
              <a:gd name="connsiteX6" fmla="*/ 7043057 w 7050095"/>
              <a:gd name="connsiteY6" fmla="*/ 55 h 1095104"/>
              <a:gd name="connsiteX7" fmla="*/ 7049588 w 7050095"/>
              <a:gd name="connsiteY7" fmla="*/ 1016781 h 1095104"/>
              <a:gd name="connsiteX8" fmla="*/ 3255917 w 7050095"/>
              <a:gd name="connsiteY8" fmla="*/ 1027666 h 1095104"/>
              <a:gd name="connsiteX0" fmla="*/ 0 w 7050095"/>
              <a:gd name="connsiteY0" fmla="*/ 685855 h 1027666"/>
              <a:gd name="connsiteX1" fmla="*/ 783771 w 7050095"/>
              <a:gd name="connsiteY1" fmla="*/ 402826 h 1027666"/>
              <a:gd name="connsiteX2" fmla="*/ 2286000 w 7050095"/>
              <a:gd name="connsiteY2" fmla="*/ 751169 h 1027666"/>
              <a:gd name="connsiteX3" fmla="*/ 3788228 w 7050095"/>
              <a:gd name="connsiteY3" fmla="*/ 217769 h 1027666"/>
              <a:gd name="connsiteX4" fmla="*/ 5279571 w 7050095"/>
              <a:gd name="connsiteY4" fmla="*/ 838255 h 1027666"/>
              <a:gd name="connsiteX5" fmla="*/ 6640286 w 7050095"/>
              <a:gd name="connsiteY5" fmla="*/ 555226 h 1027666"/>
              <a:gd name="connsiteX6" fmla="*/ 7043057 w 7050095"/>
              <a:gd name="connsiteY6" fmla="*/ 55 h 1027666"/>
              <a:gd name="connsiteX7" fmla="*/ 7049588 w 7050095"/>
              <a:gd name="connsiteY7" fmla="*/ 1016781 h 1027666"/>
              <a:gd name="connsiteX8" fmla="*/ 3255917 w 7050095"/>
              <a:gd name="connsiteY8" fmla="*/ 1027666 h 1027666"/>
              <a:gd name="connsiteX0" fmla="*/ 0 w 7050095"/>
              <a:gd name="connsiteY0" fmla="*/ 685855 h 1042082"/>
              <a:gd name="connsiteX1" fmla="*/ 783771 w 7050095"/>
              <a:gd name="connsiteY1" fmla="*/ 402826 h 1042082"/>
              <a:gd name="connsiteX2" fmla="*/ 2286000 w 7050095"/>
              <a:gd name="connsiteY2" fmla="*/ 751169 h 1042082"/>
              <a:gd name="connsiteX3" fmla="*/ 3788228 w 7050095"/>
              <a:gd name="connsiteY3" fmla="*/ 217769 h 1042082"/>
              <a:gd name="connsiteX4" fmla="*/ 5279571 w 7050095"/>
              <a:gd name="connsiteY4" fmla="*/ 838255 h 1042082"/>
              <a:gd name="connsiteX5" fmla="*/ 6640286 w 7050095"/>
              <a:gd name="connsiteY5" fmla="*/ 555226 h 1042082"/>
              <a:gd name="connsiteX6" fmla="*/ 7043057 w 7050095"/>
              <a:gd name="connsiteY6" fmla="*/ 55 h 1042082"/>
              <a:gd name="connsiteX7" fmla="*/ 7049588 w 7050095"/>
              <a:gd name="connsiteY7" fmla="*/ 1039006 h 1042082"/>
              <a:gd name="connsiteX8" fmla="*/ 3255917 w 7050095"/>
              <a:gd name="connsiteY8" fmla="*/ 1027666 h 1042082"/>
              <a:gd name="connsiteX0" fmla="*/ 0 w 7050095"/>
              <a:gd name="connsiteY0" fmla="*/ 685855 h 1042876"/>
              <a:gd name="connsiteX1" fmla="*/ 783771 w 7050095"/>
              <a:gd name="connsiteY1" fmla="*/ 402826 h 1042876"/>
              <a:gd name="connsiteX2" fmla="*/ 2286000 w 7050095"/>
              <a:gd name="connsiteY2" fmla="*/ 751169 h 1042876"/>
              <a:gd name="connsiteX3" fmla="*/ 3788228 w 7050095"/>
              <a:gd name="connsiteY3" fmla="*/ 217769 h 1042876"/>
              <a:gd name="connsiteX4" fmla="*/ 5279571 w 7050095"/>
              <a:gd name="connsiteY4" fmla="*/ 838255 h 1042876"/>
              <a:gd name="connsiteX5" fmla="*/ 6640286 w 7050095"/>
              <a:gd name="connsiteY5" fmla="*/ 555226 h 1042876"/>
              <a:gd name="connsiteX6" fmla="*/ 7043057 w 7050095"/>
              <a:gd name="connsiteY6" fmla="*/ 55 h 1042876"/>
              <a:gd name="connsiteX7" fmla="*/ 7049588 w 7050095"/>
              <a:gd name="connsiteY7" fmla="*/ 1039006 h 1042876"/>
              <a:gd name="connsiteX8" fmla="*/ 17417 w 7050095"/>
              <a:gd name="connsiteY8" fmla="*/ 1034016 h 1042876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0" fmla="*/ 517307 w 7567402"/>
              <a:gd name="connsiteY0" fmla="*/ 685855 h 1042434"/>
              <a:gd name="connsiteX1" fmla="*/ 1301078 w 7567402"/>
              <a:gd name="connsiteY1" fmla="*/ 402826 h 1042434"/>
              <a:gd name="connsiteX2" fmla="*/ 2803307 w 7567402"/>
              <a:gd name="connsiteY2" fmla="*/ 751169 h 1042434"/>
              <a:gd name="connsiteX3" fmla="*/ 4305535 w 7567402"/>
              <a:gd name="connsiteY3" fmla="*/ 217769 h 1042434"/>
              <a:gd name="connsiteX4" fmla="*/ 5796878 w 7567402"/>
              <a:gd name="connsiteY4" fmla="*/ 838255 h 1042434"/>
              <a:gd name="connsiteX5" fmla="*/ 7157593 w 7567402"/>
              <a:gd name="connsiteY5" fmla="*/ 555226 h 1042434"/>
              <a:gd name="connsiteX6" fmla="*/ 7560364 w 7567402"/>
              <a:gd name="connsiteY6" fmla="*/ 55 h 1042434"/>
              <a:gd name="connsiteX7" fmla="*/ 7566895 w 7567402"/>
              <a:gd name="connsiteY7" fmla="*/ 1039006 h 1042434"/>
              <a:gd name="connsiteX8" fmla="*/ 522024 w 7567402"/>
              <a:gd name="connsiteY8" fmla="*/ 1030841 h 1042434"/>
              <a:gd name="connsiteX9" fmla="*/ 521390 w 7567402"/>
              <a:gd name="connsiteY9" fmla="*/ 1031475 h 1042434"/>
              <a:gd name="connsiteX0" fmla="*/ 518132 w 7568227"/>
              <a:gd name="connsiteY0" fmla="*/ 685855 h 1042434"/>
              <a:gd name="connsiteX1" fmla="*/ 1301903 w 7568227"/>
              <a:gd name="connsiteY1" fmla="*/ 402826 h 1042434"/>
              <a:gd name="connsiteX2" fmla="*/ 2804132 w 7568227"/>
              <a:gd name="connsiteY2" fmla="*/ 751169 h 1042434"/>
              <a:gd name="connsiteX3" fmla="*/ 4306360 w 7568227"/>
              <a:gd name="connsiteY3" fmla="*/ 217769 h 1042434"/>
              <a:gd name="connsiteX4" fmla="*/ 5797703 w 7568227"/>
              <a:gd name="connsiteY4" fmla="*/ 838255 h 1042434"/>
              <a:gd name="connsiteX5" fmla="*/ 7158418 w 7568227"/>
              <a:gd name="connsiteY5" fmla="*/ 555226 h 1042434"/>
              <a:gd name="connsiteX6" fmla="*/ 7561189 w 7568227"/>
              <a:gd name="connsiteY6" fmla="*/ 55 h 1042434"/>
              <a:gd name="connsiteX7" fmla="*/ 7567720 w 7568227"/>
              <a:gd name="connsiteY7" fmla="*/ 1039006 h 1042434"/>
              <a:gd name="connsiteX8" fmla="*/ 522849 w 7568227"/>
              <a:gd name="connsiteY8" fmla="*/ 1030841 h 1042434"/>
              <a:gd name="connsiteX9" fmla="*/ 519040 w 7568227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595836 w 7050095"/>
              <a:gd name="connsiteY5" fmla="*/ 7711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8617 w 7058712"/>
              <a:gd name="connsiteY0" fmla="*/ 685855 h 1042434"/>
              <a:gd name="connsiteX1" fmla="*/ 792388 w 7058712"/>
              <a:gd name="connsiteY1" fmla="*/ 402826 h 1042434"/>
              <a:gd name="connsiteX2" fmla="*/ 2294617 w 7058712"/>
              <a:gd name="connsiteY2" fmla="*/ 751169 h 1042434"/>
              <a:gd name="connsiteX3" fmla="*/ 3796845 w 7058712"/>
              <a:gd name="connsiteY3" fmla="*/ 217769 h 1042434"/>
              <a:gd name="connsiteX4" fmla="*/ 5288188 w 7058712"/>
              <a:gd name="connsiteY4" fmla="*/ 838255 h 1042434"/>
              <a:gd name="connsiteX5" fmla="*/ 6604453 w 7058712"/>
              <a:gd name="connsiteY5" fmla="*/ 771126 h 1042434"/>
              <a:gd name="connsiteX6" fmla="*/ 7051674 w 7058712"/>
              <a:gd name="connsiteY6" fmla="*/ 55 h 1042434"/>
              <a:gd name="connsiteX7" fmla="*/ 7058205 w 7058712"/>
              <a:gd name="connsiteY7" fmla="*/ 1039006 h 1042434"/>
              <a:gd name="connsiteX8" fmla="*/ 13334 w 7058712"/>
              <a:gd name="connsiteY8" fmla="*/ 1030841 h 1042434"/>
              <a:gd name="connsiteX9" fmla="*/ 0 w 7058712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19958 w 7078670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908 w 7078670"/>
              <a:gd name="connsiteY9" fmla="*/ 562805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26308 w 7078670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4083 w 7056445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100632 w 7052302"/>
              <a:gd name="connsiteY0" fmla="*/ 543138 h 1042434"/>
              <a:gd name="connsiteX1" fmla="*/ 785978 w 7052302"/>
              <a:gd name="connsiteY1" fmla="*/ 402826 h 1042434"/>
              <a:gd name="connsiteX2" fmla="*/ 2288207 w 7052302"/>
              <a:gd name="connsiteY2" fmla="*/ 751169 h 1042434"/>
              <a:gd name="connsiteX3" fmla="*/ 3790435 w 7052302"/>
              <a:gd name="connsiteY3" fmla="*/ 217769 h 1042434"/>
              <a:gd name="connsiteX4" fmla="*/ 5281778 w 7052302"/>
              <a:gd name="connsiteY4" fmla="*/ 838255 h 1042434"/>
              <a:gd name="connsiteX5" fmla="*/ 6598043 w 7052302"/>
              <a:gd name="connsiteY5" fmla="*/ 771126 h 1042434"/>
              <a:gd name="connsiteX6" fmla="*/ 7045264 w 7052302"/>
              <a:gd name="connsiteY6" fmla="*/ 55 h 1042434"/>
              <a:gd name="connsiteX7" fmla="*/ 7051795 w 7052302"/>
              <a:gd name="connsiteY7" fmla="*/ 1039006 h 1042434"/>
              <a:gd name="connsiteX8" fmla="*/ 6924 w 7052302"/>
              <a:gd name="connsiteY8" fmla="*/ 1030841 h 1042434"/>
              <a:gd name="connsiteX9" fmla="*/ 9465 w 7052302"/>
              <a:gd name="connsiteY9" fmla="*/ 564589 h 1042434"/>
              <a:gd name="connsiteX0" fmla="*/ 96018 w 7047688"/>
              <a:gd name="connsiteY0" fmla="*/ 543138 h 1042434"/>
              <a:gd name="connsiteX1" fmla="*/ 781364 w 7047688"/>
              <a:gd name="connsiteY1" fmla="*/ 402826 h 1042434"/>
              <a:gd name="connsiteX2" fmla="*/ 2283593 w 7047688"/>
              <a:gd name="connsiteY2" fmla="*/ 751169 h 1042434"/>
              <a:gd name="connsiteX3" fmla="*/ 3785821 w 7047688"/>
              <a:gd name="connsiteY3" fmla="*/ 217769 h 1042434"/>
              <a:gd name="connsiteX4" fmla="*/ 5277164 w 7047688"/>
              <a:gd name="connsiteY4" fmla="*/ 838255 h 1042434"/>
              <a:gd name="connsiteX5" fmla="*/ 6593429 w 7047688"/>
              <a:gd name="connsiteY5" fmla="*/ 771126 h 1042434"/>
              <a:gd name="connsiteX6" fmla="*/ 7040650 w 7047688"/>
              <a:gd name="connsiteY6" fmla="*/ 55 h 1042434"/>
              <a:gd name="connsiteX7" fmla="*/ 7047181 w 7047688"/>
              <a:gd name="connsiteY7" fmla="*/ 1039006 h 1042434"/>
              <a:gd name="connsiteX8" fmla="*/ 2310 w 7047688"/>
              <a:gd name="connsiteY8" fmla="*/ 1030841 h 1042434"/>
              <a:gd name="connsiteX9" fmla="*/ 4851 w 7047688"/>
              <a:gd name="connsiteY9" fmla="*/ 564589 h 1042434"/>
              <a:gd name="connsiteX0" fmla="*/ 99067 w 7050737"/>
              <a:gd name="connsiteY0" fmla="*/ 54313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2326387 w 7050737"/>
              <a:gd name="connsiteY3" fmla="*/ 494352 h 1042434"/>
              <a:gd name="connsiteX4" fmla="*/ 3788870 w 7050737"/>
              <a:gd name="connsiteY4" fmla="*/ 217769 h 1042434"/>
              <a:gd name="connsiteX5" fmla="*/ 5280213 w 7050737"/>
              <a:gd name="connsiteY5" fmla="*/ 838255 h 1042434"/>
              <a:gd name="connsiteX6" fmla="*/ 6596478 w 7050737"/>
              <a:gd name="connsiteY6" fmla="*/ 771126 h 1042434"/>
              <a:gd name="connsiteX7" fmla="*/ 7043699 w 7050737"/>
              <a:gd name="connsiteY7" fmla="*/ 55 h 1042434"/>
              <a:gd name="connsiteX8" fmla="*/ 7050230 w 7050737"/>
              <a:gd name="connsiteY8" fmla="*/ 1039006 h 1042434"/>
              <a:gd name="connsiteX9" fmla="*/ 5359 w 7050737"/>
              <a:gd name="connsiteY9" fmla="*/ 1030841 h 1042434"/>
              <a:gd name="connsiteX10" fmla="*/ 756 w 7050737"/>
              <a:gd name="connsiteY10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549914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233"/>
              <a:gd name="connsiteY0" fmla="*/ 249252 h 728478"/>
              <a:gd name="connsiteX1" fmla="*/ 765363 w 7050233"/>
              <a:gd name="connsiteY1" fmla="*/ 17511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13617 w 7050233"/>
              <a:gd name="connsiteY2" fmla="*/ 216001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465900 h 945126"/>
              <a:gd name="connsiteX1" fmla="*/ 774888 w 7050233"/>
              <a:gd name="connsiteY1" fmla="*/ 370633 h 945126"/>
              <a:gd name="connsiteX2" fmla="*/ 2213617 w 7050233"/>
              <a:gd name="connsiteY2" fmla="*/ 432649 h 945126"/>
              <a:gd name="connsiteX3" fmla="*/ 3671395 w 7050233"/>
              <a:gd name="connsiteY3" fmla="*/ 43 h 945126"/>
              <a:gd name="connsiteX4" fmla="*/ 5280213 w 7050233"/>
              <a:gd name="connsiteY4" fmla="*/ 460864 h 945126"/>
              <a:gd name="connsiteX5" fmla="*/ 6596478 w 7050233"/>
              <a:gd name="connsiteY5" fmla="*/ 452606 h 945126"/>
              <a:gd name="connsiteX6" fmla="*/ 7030999 w 7050233"/>
              <a:gd name="connsiteY6" fmla="*/ 216726 h 945126"/>
              <a:gd name="connsiteX7" fmla="*/ 7050230 w 7050233"/>
              <a:gd name="connsiteY7" fmla="*/ 941698 h 945126"/>
              <a:gd name="connsiteX8" fmla="*/ 5359 w 7050233"/>
              <a:gd name="connsiteY8" fmla="*/ 933533 h 945126"/>
              <a:gd name="connsiteX9" fmla="*/ 756 w 7050233"/>
              <a:gd name="connsiteY9" fmla="*/ 467281 h 945126"/>
              <a:gd name="connsiteX0" fmla="*/ 3817 w 7050233"/>
              <a:gd name="connsiteY0" fmla="*/ 525564 h 1004790"/>
              <a:gd name="connsiteX1" fmla="*/ 774888 w 7050233"/>
              <a:gd name="connsiteY1" fmla="*/ 430297 h 1004790"/>
              <a:gd name="connsiteX2" fmla="*/ 2213617 w 7050233"/>
              <a:gd name="connsiteY2" fmla="*/ 492313 h 1004790"/>
              <a:gd name="connsiteX3" fmla="*/ 3671395 w 7050233"/>
              <a:gd name="connsiteY3" fmla="*/ 59707 h 1004790"/>
              <a:gd name="connsiteX4" fmla="*/ 5280213 w 7050233"/>
              <a:gd name="connsiteY4" fmla="*/ 52236 h 1004790"/>
              <a:gd name="connsiteX5" fmla="*/ 6596478 w 7050233"/>
              <a:gd name="connsiteY5" fmla="*/ 512270 h 1004790"/>
              <a:gd name="connsiteX6" fmla="*/ 7030999 w 7050233"/>
              <a:gd name="connsiteY6" fmla="*/ 276390 h 1004790"/>
              <a:gd name="connsiteX7" fmla="*/ 7050230 w 7050233"/>
              <a:gd name="connsiteY7" fmla="*/ 1001362 h 1004790"/>
              <a:gd name="connsiteX8" fmla="*/ 5359 w 7050233"/>
              <a:gd name="connsiteY8" fmla="*/ 993197 h 1004790"/>
              <a:gd name="connsiteX9" fmla="*/ 756 w 7050233"/>
              <a:gd name="connsiteY9" fmla="*/ 526945 h 1004790"/>
              <a:gd name="connsiteX0" fmla="*/ 3817 w 7050233"/>
              <a:gd name="connsiteY0" fmla="*/ 498727 h 977953"/>
              <a:gd name="connsiteX1" fmla="*/ 774888 w 7050233"/>
              <a:gd name="connsiteY1" fmla="*/ 403460 h 977953"/>
              <a:gd name="connsiteX2" fmla="*/ 2213617 w 7050233"/>
              <a:gd name="connsiteY2" fmla="*/ 465476 h 977953"/>
              <a:gd name="connsiteX3" fmla="*/ 3671395 w 7050233"/>
              <a:gd name="connsiteY3" fmla="*/ 32870 h 977953"/>
              <a:gd name="connsiteX4" fmla="*/ 5280213 w 7050233"/>
              <a:gd name="connsiteY4" fmla="*/ 25399 h 977953"/>
              <a:gd name="connsiteX5" fmla="*/ 6596478 w 7050233"/>
              <a:gd name="connsiteY5" fmla="*/ 485433 h 977953"/>
              <a:gd name="connsiteX6" fmla="*/ 7030999 w 7050233"/>
              <a:gd name="connsiteY6" fmla="*/ 249553 h 977953"/>
              <a:gd name="connsiteX7" fmla="*/ 7050230 w 7050233"/>
              <a:gd name="connsiteY7" fmla="*/ 974525 h 977953"/>
              <a:gd name="connsiteX8" fmla="*/ 5359 w 7050233"/>
              <a:gd name="connsiteY8" fmla="*/ 966360 h 977953"/>
              <a:gd name="connsiteX9" fmla="*/ 756 w 7050233"/>
              <a:gd name="connsiteY9" fmla="*/ 500108 h 977953"/>
              <a:gd name="connsiteX0" fmla="*/ 3817 w 7050233"/>
              <a:gd name="connsiteY0" fmla="*/ 480627 h 959853"/>
              <a:gd name="connsiteX1" fmla="*/ 774888 w 7050233"/>
              <a:gd name="connsiteY1" fmla="*/ 385360 h 959853"/>
              <a:gd name="connsiteX2" fmla="*/ 2213617 w 7050233"/>
              <a:gd name="connsiteY2" fmla="*/ 447376 h 959853"/>
              <a:gd name="connsiteX3" fmla="*/ 3663775 w 7050233"/>
              <a:gd name="connsiteY3" fmla="*/ 203157 h 959853"/>
              <a:gd name="connsiteX4" fmla="*/ 5280213 w 7050233"/>
              <a:gd name="connsiteY4" fmla="*/ 7299 h 959853"/>
              <a:gd name="connsiteX5" fmla="*/ 6596478 w 7050233"/>
              <a:gd name="connsiteY5" fmla="*/ 467333 h 959853"/>
              <a:gd name="connsiteX6" fmla="*/ 7030999 w 7050233"/>
              <a:gd name="connsiteY6" fmla="*/ 231453 h 959853"/>
              <a:gd name="connsiteX7" fmla="*/ 7050230 w 7050233"/>
              <a:gd name="connsiteY7" fmla="*/ 956425 h 959853"/>
              <a:gd name="connsiteX8" fmla="*/ 5359 w 7050233"/>
              <a:gd name="connsiteY8" fmla="*/ 948260 h 959853"/>
              <a:gd name="connsiteX9" fmla="*/ 756 w 7050233"/>
              <a:gd name="connsiteY9" fmla="*/ 482008 h 959853"/>
              <a:gd name="connsiteX0" fmla="*/ 3817 w 7050233"/>
              <a:gd name="connsiteY0" fmla="*/ 473346 h 952572"/>
              <a:gd name="connsiteX1" fmla="*/ 774888 w 7050233"/>
              <a:gd name="connsiteY1" fmla="*/ 378079 h 952572"/>
              <a:gd name="connsiteX2" fmla="*/ 2213617 w 7050233"/>
              <a:gd name="connsiteY2" fmla="*/ 440095 h 952572"/>
              <a:gd name="connsiteX3" fmla="*/ 3663775 w 7050233"/>
              <a:gd name="connsiteY3" fmla="*/ 195876 h 952572"/>
              <a:gd name="connsiteX4" fmla="*/ 5280213 w 7050233"/>
              <a:gd name="connsiteY4" fmla="*/ 18 h 952572"/>
              <a:gd name="connsiteX5" fmla="*/ 5416105 w 7050233"/>
              <a:gd name="connsiteY5" fmla="*/ 206089 h 952572"/>
              <a:gd name="connsiteX6" fmla="*/ 6596478 w 7050233"/>
              <a:gd name="connsiteY6" fmla="*/ 460052 h 952572"/>
              <a:gd name="connsiteX7" fmla="*/ 7030999 w 7050233"/>
              <a:gd name="connsiteY7" fmla="*/ 224172 h 952572"/>
              <a:gd name="connsiteX8" fmla="*/ 7050230 w 7050233"/>
              <a:gd name="connsiteY8" fmla="*/ 949144 h 952572"/>
              <a:gd name="connsiteX9" fmla="*/ 5359 w 7050233"/>
              <a:gd name="connsiteY9" fmla="*/ 940979 h 952572"/>
              <a:gd name="connsiteX10" fmla="*/ 756 w 7050233"/>
              <a:gd name="connsiteY10" fmla="*/ 474727 h 952572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1610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4658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299090 h 778316"/>
              <a:gd name="connsiteX1" fmla="*/ 774888 w 7050233"/>
              <a:gd name="connsiteY1" fmla="*/ 203823 h 778316"/>
              <a:gd name="connsiteX2" fmla="*/ 2213617 w 7050233"/>
              <a:gd name="connsiteY2" fmla="*/ 265839 h 778316"/>
              <a:gd name="connsiteX3" fmla="*/ 3663775 w 7050233"/>
              <a:gd name="connsiteY3" fmla="*/ 21620 h 778316"/>
              <a:gd name="connsiteX4" fmla="*/ 5446585 w 7050233"/>
              <a:gd name="connsiteY4" fmla="*/ 31833 h 778316"/>
              <a:gd name="connsiteX5" fmla="*/ 6596478 w 7050233"/>
              <a:gd name="connsiteY5" fmla="*/ 285796 h 778316"/>
              <a:gd name="connsiteX6" fmla="*/ 7030999 w 7050233"/>
              <a:gd name="connsiteY6" fmla="*/ 49916 h 778316"/>
              <a:gd name="connsiteX7" fmla="*/ 7050230 w 7050233"/>
              <a:gd name="connsiteY7" fmla="*/ 774888 h 778316"/>
              <a:gd name="connsiteX8" fmla="*/ 5359 w 7050233"/>
              <a:gd name="connsiteY8" fmla="*/ 766723 h 778316"/>
              <a:gd name="connsiteX9" fmla="*/ 756 w 7050233"/>
              <a:gd name="connsiteY9" fmla="*/ 300471 h 778316"/>
              <a:gd name="connsiteX0" fmla="*/ 3817 w 7050233"/>
              <a:gd name="connsiteY0" fmla="*/ 298164 h 777390"/>
              <a:gd name="connsiteX1" fmla="*/ 774888 w 7050233"/>
              <a:gd name="connsiteY1" fmla="*/ 202897 h 777390"/>
              <a:gd name="connsiteX2" fmla="*/ 2213617 w 7050233"/>
              <a:gd name="connsiteY2" fmla="*/ 264913 h 777390"/>
              <a:gd name="connsiteX3" fmla="*/ 3663775 w 7050233"/>
              <a:gd name="connsiteY3" fmla="*/ 20694 h 777390"/>
              <a:gd name="connsiteX4" fmla="*/ 5446585 w 7050233"/>
              <a:gd name="connsiteY4" fmla="*/ 30907 h 777390"/>
              <a:gd name="connsiteX5" fmla="*/ 6596478 w 7050233"/>
              <a:gd name="connsiteY5" fmla="*/ 284870 h 777390"/>
              <a:gd name="connsiteX6" fmla="*/ 7030999 w 7050233"/>
              <a:gd name="connsiteY6" fmla="*/ 48990 h 777390"/>
              <a:gd name="connsiteX7" fmla="*/ 7050230 w 7050233"/>
              <a:gd name="connsiteY7" fmla="*/ 773962 h 777390"/>
              <a:gd name="connsiteX8" fmla="*/ 5359 w 7050233"/>
              <a:gd name="connsiteY8" fmla="*/ 765797 h 777390"/>
              <a:gd name="connsiteX9" fmla="*/ 756 w 7050233"/>
              <a:gd name="connsiteY9" fmla="*/ 299545 h 777390"/>
              <a:gd name="connsiteX0" fmla="*/ 3817 w 7050233"/>
              <a:gd name="connsiteY0" fmla="*/ 290895 h 770121"/>
              <a:gd name="connsiteX1" fmla="*/ 774888 w 7050233"/>
              <a:gd name="connsiteY1" fmla="*/ 195628 h 770121"/>
              <a:gd name="connsiteX2" fmla="*/ 2213617 w 7050233"/>
              <a:gd name="connsiteY2" fmla="*/ 257644 h 770121"/>
              <a:gd name="connsiteX3" fmla="*/ 3663775 w 7050233"/>
              <a:gd name="connsiteY3" fmla="*/ 13425 h 770121"/>
              <a:gd name="connsiteX4" fmla="*/ 5446585 w 7050233"/>
              <a:gd name="connsiteY4" fmla="*/ 23638 h 770121"/>
              <a:gd name="connsiteX5" fmla="*/ 6596478 w 7050233"/>
              <a:gd name="connsiteY5" fmla="*/ 277601 h 770121"/>
              <a:gd name="connsiteX6" fmla="*/ 7030999 w 7050233"/>
              <a:gd name="connsiteY6" fmla="*/ 41721 h 770121"/>
              <a:gd name="connsiteX7" fmla="*/ 7050230 w 7050233"/>
              <a:gd name="connsiteY7" fmla="*/ 766693 h 770121"/>
              <a:gd name="connsiteX8" fmla="*/ 5359 w 7050233"/>
              <a:gd name="connsiteY8" fmla="*/ 758528 h 770121"/>
              <a:gd name="connsiteX9" fmla="*/ 756 w 7050233"/>
              <a:gd name="connsiteY9" fmla="*/ 292276 h 770121"/>
              <a:gd name="connsiteX0" fmla="*/ 3817 w 7050233"/>
              <a:gd name="connsiteY0" fmla="*/ 372041 h 851267"/>
              <a:gd name="connsiteX1" fmla="*/ 774888 w 7050233"/>
              <a:gd name="connsiteY1" fmla="*/ 276774 h 851267"/>
              <a:gd name="connsiteX2" fmla="*/ 2213617 w 7050233"/>
              <a:gd name="connsiteY2" fmla="*/ 338790 h 851267"/>
              <a:gd name="connsiteX3" fmla="*/ 3831145 w 7050233"/>
              <a:gd name="connsiteY3" fmla="*/ 8954 h 851267"/>
              <a:gd name="connsiteX4" fmla="*/ 3663775 w 7050233"/>
              <a:gd name="connsiteY4" fmla="*/ 94571 h 851267"/>
              <a:gd name="connsiteX5" fmla="*/ 5446585 w 7050233"/>
              <a:gd name="connsiteY5" fmla="*/ 104784 h 851267"/>
              <a:gd name="connsiteX6" fmla="*/ 6596478 w 7050233"/>
              <a:gd name="connsiteY6" fmla="*/ 358747 h 851267"/>
              <a:gd name="connsiteX7" fmla="*/ 7030999 w 7050233"/>
              <a:gd name="connsiteY7" fmla="*/ 122867 h 851267"/>
              <a:gd name="connsiteX8" fmla="*/ 7050230 w 7050233"/>
              <a:gd name="connsiteY8" fmla="*/ 847839 h 851267"/>
              <a:gd name="connsiteX9" fmla="*/ 5359 w 7050233"/>
              <a:gd name="connsiteY9" fmla="*/ 839674 h 851267"/>
              <a:gd name="connsiteX10" fmla="*/ 756 w 7050233"/>
              <a:gd name="connsiteY10" fmla="*/ 373422 h 851267"/>
              <a:gd name="connsiteX0" fmla="*/ 3817 w 7050233"/>
              <a:gd name="connsiteY0" fmla="*/ 279282 h 758508"/>
              <a:gd name="connsiteX1" fmla="*/ 774888 w 7050233"/>
              <a:gd name="connsiteY1" fmla="*/ 184015 h 758508"/>
              <a:gd name="connsiteX2" fmla="*/ 2213617 w 7050233"/>
              <a:gd name="connsiteY2" fmla="*/ 246031 h 758508"/>
              <a:gd name="connsiteX3" fmla="*/ 3663775 w 7050233"/>
              <a:gd name="connsiteY3" fmla="*/ 1812 h 758508"/>
              <a:gd name="connsiteX4" fmla="*/ 5446585 w 7050233"/>
              <a:gd name="connsiteY4" fmla="*/ 12025 h 758508"/>
              <a:gd name="connsiteX5" fmla="*/ 6596478 w 7050233"/>
              <a:gd name="connsiteY5" fmla="*/ 265988 h 758508"/>
              <a:gd name="connsiteX6" fmla="*/ 7030999 w 7050233"/>
              <a:gd name="connsiteY6" fmla="*/ 30108 h 758508"/>
              <a:gd name="connsiteX7" fmla="*/ 7050230 w 7050233"/>
              <a:gd name="connsiteY7" fmla="*/ 755080 h 758508"/>
              <a:gd name="connsiteX8" fmla="*/ 5359 w 7050233"/>
              <a:gd name="connsiteY8" fmla="*/ 746915 h 758508"/>
              <a:gd name="connsiteX9" fmla="*/ 756 w 7050233"/>
              <a:gd name="connsiteY9" fmla="*/ 280663 h 758508"/>
              <a:gd name="connsiteX0" fmla="*/ 3817 w 7050233"/>
              <a:gd name="connsiteY0" fmla="*/ 367382 h 846608"/>
              <a:gd name="connsiteX1" fmla="*/ 774888 w 7050233"/>
              <a:gd name="connsiteY1" fmla="*/ 272115 h 846608"/>
              <a:gd name="connsiteX2" fmla="*/ 2213617 w 7050233"/>
              <a:gd name="connsiteY2" fmla="*/ 334131 h 846608"/>
              <a:gd name="connsiteX3" fmla="*/ 3778075 w 7050233"/>
              <a:gd name="connsiteY3" fmla="*/ 0 h 846608"/>
              <a:gd name="connsiteX4" fmla="*/ 5446585 w 7050233"/>
              <a:gd name="connsiteY4" fmla="*/ 100125 h 846608"/>
              <a:gd name="connsiteX5" fmla="*/ 6596478 w 7050233"/>
              <a:gd name="connsiteY5" fmla="*/ 354088 h 846608"/>
              <a:gd name="connsiteX6" fmla="*/ 7030999 w 7050233"/>
              <a:gd name="connsiteY6" fmla="*/ 118208 h 846608"/>
              <a:gd name="connsiteX7" fmla="*/ 7050230 w 7050233"/>
              <a:gd name="connsiteY7" fmla="*/ 843180 h 846608"/>
              <a:gd name="connsiteX8" fmla="*/ 5359 w 7050233"/>
              <a:gd name="connsiteY8" fmla="*/ 835015 h 846608"/>
              <a:gd name="connsiteX9" fmla="*/ 756 w 7050233"/>
              <a:gd name="connsiteY9" fmla="*/ 368763 h 846608"/>
              <a:gd name="connsiteX0" fmla="*/ 3817 w 7050233"/>
              <a:gd name="connsiteY0" fmla="*/ 414371 h 893597"/>
              <a:gd name="connsiteX1" fmla="*/ 774888 w 7050233"/>
              <a:gd name="connsiteY1" fmla="*/ 319104 h 893597"/>
              <a:gd name="connsiteX2" fmla="*/ 2213617 w 7050233"/>
              <a:gd name="connsiteY2" fmla="*/ 381120 h 893597"/>
              <a:gd name="connsiteX3" fmla="*/ 3778075 w 7050233"/>
              <a:gd name="connsiteY3" fmla="*/ 46989 h 893597"/>
              <a:gd name="connsiteX4" fmla="*/ 5499925 w 7050233"/>
              <a:gd name="connsiteY4" fmla="*/ 20809 h 893597"/>
              <a:gd name="connsiteX5" fmla="*/ 6596478 w 7050233"/>
              <a:gd name="connsiteY5" fmla="*/ 401077 h 893597"/>
              <a:gd name="connsiteX6" fmla="*/ 7030999 w 7050233"/>
              <a:gd name="connsiteY6" fmla="*/ 165197 h 893597"/>
              <a:gd name="connsiteX7" fmla="*/ 7050230 w 7050233"/>
              <a:gd name="connsiteY7" fmla="*/ 890169 h 893597"/>
              <a:gd name="connsiteX8" fmla="*/ 5359 w 7050233"/>
              <a:gd name="connsiteY8" fmla="*/ 882004 h 893597"/>
              <a:gd name="connsiteX9" fmla="*/ 756 w 7050233"/>
              <a:gd name="connsiteY9" fmla="*/ 415752 h 893597"/>
              <a:gd name="connsiteX0" fmla="*/ 3817 w 7050233"/>
              <a:gd name="connsiteY0" fmla="*/ 405060 h 884286"/>
              <a:gd name="connsiteX1" fmla="*/ 774888 w 7050233"/>
              <a:gd name="connsiteY1" fmla="*/ 309793 h 884286"/>
              <a:gd name="connsiteX2" fmla="*/ 2213617 w 7050233"/>
              <a:gd name="connsiteY2" fmla="*/ 371809 h 884286"/>
              <a:gd name="connsiteX3" fmla="*/ 3778075 w 7050233"/>
              <a:gd name="connsiteY3" fmla="*/ 37678 h 884286"/>
              <a:gd name="connsiteX4" fmla="*/ 5499925 w 7050233"/>
              <a:gd name="connsiteY4" fmla="*/ 11498 h 884286"/>
              <a:gd name="connsiteX5" fmla="*/ 6596478 w 7050233"/>
              <a:gd name="connsiteY5" fmla="*/ 391766 h 884286"/>
              <a:gd name="connsiteX6" fmla="*/ 7030999 w 7050233"/>
              <a:gd name="connsiteY6" fmla="*/ 155886 h 884286"/>
              <a:gd name="connsiteX7" fmla="*/ 7050230 w 7050233"/>
              <a:gd name="connsiteY7" fmla="*/ 880858 h 884286"/>
              <a:gd name="connsiteX8" fmla="*/ 5359 w 7050233"/>
              <a:gd name="connsiteY8" fmla="*/ 872693 h 884286"/>
              <a:gd name="connsiteX9" fmla="*/ 756 w 7050233"/>
              <a:gd name="connsiteY9" fmla="*/ 406441 h 884286"/>
              <a:gd name="connsiteX0" fmla="*/ 3061 w 7049474"/>
              <a:gd name="connsiteY0" fmla="*/ 405060 h 883784"/>
              <a:gd name="connsiteX1" fmla="*/ 774132 w 7049474"/>
              <a:gd name="connsiteY1" fmla="*/ 309793 h 883784"/>
              <a:gd name="connsiteX2" fmla="*/ 2212861 w 7049474"/>
              <a:gd name="connsiteY2" fmla="*/ 371809 h 883784"/>
              <a:gd name="connsiteX3" fmla="*/ 3777319 w 7049474"/>
              <a:gd name="connsiteY3" fmla="*/ 37678 h 883784"/>
              <a:gd name="connsiteX4" fmla="*/ 5499169 w 7049474"/>
              <a:gd name="connsiteY4" fmla="*/ 11498 h 883784"/>
              <a:gd name="connsiteX5" fmla="*/ 6595722 w 7049474"/>
              <a:gd name="connsiteY5" fmla="*/ 391766 h 883784"/>
              <a:gd name="connsiteX6" fmla="*/ 7030243 w 7049474"/>
              <a:gd name="connsiteY6" fmla="*/ 155886 h 883784"/>
              <a:gd name="connsiteX7" fmla="*/ 7049474 w 7049474"/>
              <a:gd name="connsiteY7" fmla="*/ 880858 h 883784"/>
              <a:gd name="connsiteX8" fmla="*/ 0 w 7049474"/>
              <a:gd name="connsiteY8" fmla="*/ 406441 h 883784"/>
              <a:gd name="connsiteX0" fmla="*/ 0 w 7046413"/>
              <a:gd name="connsiteY0" fmla="*/ 405060 h 880858"/>
              <a:gd name="connsiteX1" fmla="*/ 771071 w 7046413"/>
              <a:gd name="connsiteY1" fmla="*/ 309793 h 880858"/>
              <a:gd name="connsiteX2" fmla="*/ 2209800 w 7046413"/>
              <a:gd name="connsiteY2" fmla="*/ 371809 h 880858"/>
              <a:gd name="connsiteX3" fmla="*/ 3774258 w 7046413"/>
              <a:gd name="connsiteY3" fmla="*/ 37678 h 880858"/>
              <a:gd name="connsiteX4" fmla="*/ 5496108 w 7046413"/>
              <a:gd name="connsiteY4" fmla="*/ 11498 h 880858"/>
              <a:gd name="connsiteX5" fmla="*/ 6592661 w 7046413"/>
              <a:gd name="connsiteY5" fmla="*/ 391766 h 880858"/>
              <a:gd name="connsiteX6" fmla="*/ 7027182 w 7046413"/>
              <a:gd name="connsiteY6" fmla="*/ 155886 h 880858"/>
              <a:gd name="connsiteX7" fmla="*/ 7046413 w 7046413"/>
              <a:gd name="connsiteY7" fmla="*/ 880858 h 880858"/>
              <a:gd name="connsiteX0" fmla="*/ 0 w 7046413"/>
              <a:gd name="connsiteY0" fmla="*/ 405060 h 880858"/>
              <a:gd name="connsiteX1" fmla="*/ 771071 w 7046413"/>
              <a:gd name="connsiteY1" fmla="*/ 309793 h 880858"/>
              <a:gd name="connsiteX2" fmla="*/ 2209800 w 7046413"/>
              <a:gd name="connsiteY2" fmla="*/ 371809 h 880858"/>
              <a:gd name="connsiteX3" fmla="*/ 3774258 w 7046413"/>
              <a:gd name="connsiteY3" fmla="*/ 37678 h 880858"/>
              <a:gd name="connsiteX4" fmla="*/ 5496108 w 7046413"/>
              <a:gd name="connsiteY4" fmla="*/ 11498 h 880858"/>
              <a:gd name="connsiteX5" fmla="*/ 6592661 w 7046413"/>
              <a:gd name="connsiteY5" fmla="*/ 391766 h 880858"/>
              <a:gd name="connsiteX6" fmla="*/ 7027182 w 7046413"/>
              <a:gd name="connsiteY6" fmla="*/ 155886 h 880858"/>
              <a:gd name="connsiteX7" fmla="*/ 7046413 w 7046413"/>
              <a:gd name="connsiteY7" fmla="*/ 880858 h 880858"/>
              <a:gd name="connsiteX8" fmla="*/ 0 w 7046413"/>
              <a:gd name="connsiteY8" fmla="*/ 405060 h 880858"/>
              <a:gd name="connsiteX0" fmla="*/ 0 w 7027217"/>
              <a:gd name="connsiteY0" fmla="*/ 405060 h 602559"/>
              <a:gd name="connsiteX1" fmla="*/ 771071 w 7027217"/>
              <a:gd name="connsiteY1" fmla="*/ 309793 h 602559"/>
              <a:gd name="connsiteX2" fmla="*/ 2209800 w 7027217"/>
              <a:gd name="connsiteY2" fmla="*/ 371809 h 602559"/>
              <a:gd name="connsiteX3" fmla="*/ 3774258 w 7027217"/>
              <a:gd name="connsiteY3" fmla="*/ 37678 h 602559"/>
              <a:gd name="connsiteX4" fmla="*/ 5496108 w 7027217"/>
              <a:gd name="connsiteY4" fmla="*/ 11498 h 602559"/>
              <a:gd name="connsiteX5" fmla="*/ 6592661 w 7027217"/>
              <a:gd name="connsiteY5" fmla="*/ 391766 h 602559"/>
              <a:gd name="connsiteX6" fmla="*/ 7027182 w 7027217"/>
              <a:gd name="connsiteY6" fmla="*/ 155886 h 602559"/>
              <a:gd name="connsiteX7" fmla="*/ 5014413 w 7027217"/>
              <a:gd name="connsiteY7" fmla="*/ 602559 h 602559"/>
              <a:gd name="connsiteX8" fmla="*/ 0 w 7027217"/>
              <a:gd name="connsiteY8" fmla="*/ 405060 h 602559"/>
              <a:gd name="connsiteX0" fmla="*/ 0 w 7059113"/>
              <a:gd name="connsiteY0" fmla="*/ 405060 h 413458"/>
              <a:gd name="connsiteX1" fmla="*/ 771071 w 7059113"/>
              <a:gd name="connsiteY1" fmla="*/ 309793 h 413458"/>
              <a:gd name="connsiteX2" fmla="*/ 2209800 w 7059113"/>
              <a:gd name="connsiteY2" fmla="*/ 371809 h 413458"/>
              <a:gd name="connsiteX3" fmla="*/ 3774258 w 7059113"/>
              <a:gd name="connsiteY3" fmla="*/ 37678 h 413458"/>
              <a:gd name="connsiteX4" fmla="*/ 5496108 w 7059113"/>
              <a:gd name="connsiteY4" fmla="*/ 11498 h 413458"/>
              <a:gd name="connsiteX5" fmla="*/ 6592661 w 7059113"/>
              <a:gd name="connsiteY5" fmla="*/ 391766 h 413458"/>
              <a:gd name="connsiteX6" fmla="*/ 7027182 w 7059113"/>
              <a:gd name="connsiteY6" fmla="*/ 155886 h 413458"/>
              <a:gd name="connsiteX7" fmla="*/ 7059113 w 7059113"/>
              <a:gd name="connsiteY7" fmla="*/ 413458 h 413458"/>
              <a:gd name="connsiteX8" fmla="*/ 0 w 7059113"/>
              <a:gd name="connsiteY8" fmla="*/ 405060 h 413458"/>
              <a:gd name="connsiteX0" fmla="*/ 7027182 w 7118622"/>
              <a:gd name="connsiteY0" fmla="*/ 155886 h 413458"/>
              <a:gd name="connsiteX1" fmla="*/ 7059113 w 7118622"/>
              <a:gd name="connsiteY1" fmla="*/ 413458 h 413458"/>
              <a:gd name="connsiteX2" fmla="*/ 0 w 7118622"/>
              <a:gd name="connsiteY2" fmla="*/ 405060 h 413458"/>
              <a:gd name="connsiteX3" fmla="*/ 771071 w 7118622"/>
              <a:gd name="connsiteY3" fmla="*/ 309793 h 413458"/>
              <a:gd name="connsiteX4" fmla="*/ 2209800 w 7118622"/>
              <a:gd name="connsiteY4" fmla="*/ 371809 h 413458"/>
              <a:gd name="connsiteX5" fmla="*/ 3774258 w 7118622"/>
              <a:gd name="connsiteY5" fmla="*/ 37678 h 413458"/>
              <a:gd name="connsiteX6" fmla="*/ 5496108 w 7118622"/>
              <a:gd name="connsiteY6" fmla="*/ 11498 h 413458"/>
              <a:gd name="connsiteX7" fmla="*/ 6592661 w 7118622"/>
              <a:gd name="connsiteY7" fmla="*/ 391766 h 413458"/>
              <a:gd name="connsiteX8" fmla="*/ 7118622 w 7118622"/>
              <a:gd name="connsiteY8" fmla="*/ 181575 h 413458"/>
              <a:gd name="connsiteX0" fmla="*/ 7027182 w 7059113"/>
              <a:gd name="connsiteY0" fmla="*/ 155886 h 413458"/>
              <a:gd name="connsiteX1" fmla="*/ 7059113 w 7059113"/>
              <a:gd name="connsiteY1" fmla="*/ 413458 h 413458"/>
              <a:gd name="connsiteX2" fmla="*/ 0 w 7059113"/>
              <a:gd name="connsiteY2" fmla="*/ 405060 h 413458"/>
              <a:gd name="connsiteX3" fmla="*/ 771071 w 7059113"/>
              <a:gd name="connsiteY3" fmla="*/ 309793 h 413458"/>
              <a:gd name="connsiteX4" fmla="*/ 2209800 w 7059113"/>
              <a:gd name="connsiteY4" fmla="*/ 371809 h 413458"/>
              <a:gd name="connsiteX5" fmla="*/ 3774258 w 7059113"/>
              <a:gd name="connsiteY5" fmla="*/ 37678 h 413458"/>
              <a:gd name="connsiteX6" fmla="*/ 5496108 w 7059113"/>
              <a:gd name="connsiteY6" fmla="*/ 11498 h 413458"/>
              <a:gd name="connsiteX7" fmla="*/ 6592661 w 7059113"/>
              <a:gd name="connsiteY7" fmla="*/ 391766 h 413458"/>
              <a:gd name="connsiteX8" fmla="*/ 6788422 w 7059113"/>
              <a:gd name="connsiteY8" fmla="*/ 135192 h 413458"/>
              <a:gd name="connsiteX0" fmla="*/ 7059113 w 7059113"/>
              <a:gd name="connsiteY0" fmla="*/ 413458 h 413458"/>
              <a:gd name="connsiteX1" fmla="*/ 0 w 7059113"/>
              <a:gd name="connsiteY1" fmla="*/ 405060 h 413458"/>
              <a:gd name="connsiteX2" fmla="*/ 771071 w 7059113"/>
              <a:gd name="connsiteY2" fmla="*/ 309793 h 413458"/>
              <a:gd name="connsiteX3" fmla="*/ 2209800 w 7059113"/>
              <a:gd name="connsiteY3" fmla="*/ 371809 h 413458"/>
              <a:gd name="connsiteX4" fmla="*/ 3774258 w 7059113"/>
              <a:gd name="connsiteY4" fmla="*/ 37678 h 413458"/>
              <a:gd name="connsiteX5" fmla="*/ 5496108 w 7059113"/>
              <a:gd name="connsiteY5" fmla="*/ 11498 h 413458"/>
              <a:gd name="connsiteX6" fmla="*/ 6592661 w 7059113"/>
              <a:gd name="connsiteY6" fmla="*/ 391766 h 413458"/>
              <a:gd name="connsiteX7" fmla="*/ 6788422 w 7059113"/>
              <a:gd name="connsiteY7" fmla="*/ 135192 h 413458"/>
              <a:gd name="connsiteX0" fmla="*/ 7059113 w 7059113"/>
              <a:gd name="connsiteY0" fmla="*/ 413458 h 413458"/>
              <a:gd name="connsiteX1" fmla="*/ 0 w 7059113"/>
              <a:gd name="connsiteY1" fmla="*/ 405060 h 413458"/>
              <a:gd name="connsiteX2" fmla="*/ 771071 w 7059113"/>
              <a:gd name="connsiteY2" fmla="*/ 309793 h 413458"/>
              <a:gd name="connsiteX3" fmla="*/ 2209800 w 7059113"/>
              <a:gd name="connsiteY3" fmla="*/ 371809 h 413458"/>
              <a:gd name="connsiteX4" fmla="*/ 3774258 w 7059113"/>
              <a:gd name="connsiteY4" fmla="*/ 37678 h 413458"/>
              <a:gd name="connsiteX5" fmla="*/ 5496108 w 7059113"/>
              <a:gd name="connsiteY5" fmla="*/ 11498 h 413458"/>
              <a:gd name="connsiteX6" fmla="*/ 6592661 w 7059113"/>
              <a:gd name="connsiteY6" fmla="*/ 391766 h 413458"/>
              <a:gd name="connsiteX7" fmla="*/ 7055122 w 7059113"/>
              <a:gd name="connsiteY7" fmla="*/ 170871 h 413458"/>
              <a:gd name="connsiteX0" fmla="*/ 6817813 w 7055122"/>
              <a:gd name="connsiteY0" fmla="*/ 402754 h 405060"/>
              <a:gd name="connsiteX1" fmla="*/ 0 w 7055122"/>
              <a:gd name="connsiteY1" fmla="*/ 405060 h 405060"/>
              <a:gd name="connsiteX2" fmla="*/ 771071 w 7055122"/>
              <a:gd name="connsiteY2" fmla="*/ 309793 h 405060"/>
              <a:gd name="connsiteX3" fmla="*/ 2209800 w 7055122"/>
              <a:gd name="connsiteY3" fmla="*/ 371809 h 405060"/>
              <a:gd name="connsiteX4" fmla="*/ 3774258 w 7055122"/>
              <a:gd name="connsiteY4" fmla="*/ 37678 h 405060"/>
              <a:gd name="connsiteX5" fmla="*/ 5496108 w 7055122"/>
              <a:gd name="connsiteY5" fmla="*/ 11498 h 405060"/>
              <a:gd name="connsiteX6" fmla="*/ 6592661 w 7055122"/>
              <a:gd name="connsiteY6" fmla="*/ 391766 h 405060"/>
              <a:gd name="connsiteX7" fmla="*/ 7055122 w 7055122"/>
              <a:gd name="connsiteY7" fmla="*/ 170871 h 405060"/>
              <a:gd name="connsiteX0" fmla="*/ 6817813 w 7055122"/>
              <a:gd name="connsiteY0" fmla="*/ 373034 h 375340"/>
              <a:gd name="connsiteX1" fmla="*/ 0 w 7055122"/>
              <a:gd name="connsiteY1" fmla="*/ 375340 h 375340"/>
              <a:gd name="connsiteX2" fmla="*/ 771071 w 7055122"/>
              <a:gd name="connsiteY2" fmla="*/ 280073 h 375340"/>
              <a:gd name="connsiteX3" fmla="*/ 2209800 w 7055122"/>
              <a:gd name="connsiteY3" fmla="*/ 342089 h 375340"/>
              <a:gd name="connsiteX4" fmla="*/ 3774258 w 7055122"/>
              <a:gd name="connsiteY4" fmla="*/ 7958 h 375340"/>
              <a:gd name="connsiteX5" fmla="*/ 5534208 w 7055122"/>
              <a:gd name="connsiteY5" fmla="*/ 99520 h 375340"/>
              <a:gd name="connsiteX6" fmla="*/ 6592661 w 7055122"/>
              <a:gd name="connsiteY6" fmla="*/ 362046 h 375340"/>
              <a:gd name="connsiteX7" fmla="*/ 7055122 w 7055122"/>
              <a:gd name="connsiteY7" fmla="*/ 141151 h 375340"/>
              <a:gd name="connsiteX0" fmla="*/ 6817813 w 7055122"/>
              <a:gd name="connsiteY0" fmla="*/ 616174 h 624732"/>
              <a:gd name="connsiteX1" fmla="*/ 0 w 7055122"/>
              <a:gd name="connsiteY1" fmla="*/ 618480 h 624732"/>
              <a:gd name="connsiteX2" fmla="*/ 771071 w 7055122"/>
              <a:gd name="connsiteY2" fmla="*/ 523213 h 624732"/>
              <a:gd name="connsiteX3" fmla="*/ 2209800 w 7055122"/>
              <a:gd name="connsiteY3" fmla="*/ 585229 h 624732"/>
              <a:gd name="connsiteX4" fmla="*/ 3774258 w 7055122"/>
              <a:gd name="connsiteY4" fmla="*/ 251098 h 624732"/>
              <a:gd name="connsiteX5" fmla="*/ 6093008 w 7055122"/>
              <a:gd name="connsiteY5" fmla="*/ 138 h 624732"/>
              <a:gd name="connsiteX6" fmla="*/ 6592661 w 7055122"/>
              <a:gd name="connsiteY6" fmla="*/ 605186 h 624732"/>
              <a:gd name="connsiteX7" fmla="*/ 7055122 w 7055122"/>
              <a:gd name="connsiteY7" fmla="*/ 384291 h 624732"/>
              <a:gd name="connsiteX0" fmla="*/ 6817813 w 7055122"/>
              <a:gd name="connsiteY0" fmla="*/ 371687 h 373993"/>
              <a:gd name="connsiteX1" fmla="*/ 0 w 7055122"/>
              <a:gd name="connsiteY1" fmla="*/ 373993 h 373993"/>
              <a:gd name="connsiteX2" fmla="*/ 771071 w 7055122"/>
              <a:gd name="connsiteY2" fmla="*/ 278726 h 373993"/>
              <a:gd name="connsiteX3" fmla="*/ 2209800 w 7055122"/>
              <a:gd name="connsiteY3" fmla="*/ 340742 h 373993"/>
              <a:gd name="connsiteX4" fmla="*/ 3774258 w 7055122"/>
              <a:gd name="connsiteY4" fmla="*/ 6611 h 373993"/>
              <a:gd name="connsiteX5" fmla="*/ 5635808 w 7055122"/>
              <a:gd name="connsiteY5" fmla="*/ 112445 h 373993"/>
              <a:gd name="connsiteX6" fmla="*/ 6592661 w 7055122"/>
              <a:gd name="connsiteY6" fmla="*/ 360699 h 373993"/>
              <a:gd name="connsiteX7" fmla="*/ 7055122 w 7055122"/>
              <a:gd name="connsiteY7" fmla="*/ 139804 h 373993"/>
              <a:gd name="connsiteX0" fmla="*/ 6817813 w 7055122"/>
              <a:gd name="connsiteY0" fmla="*/ 376530 h 378836"/>
              <a:gd name="connsiteX1" fmla="*/ 0 w 7055122"/>
              <a:gd name="connsiteY1" fmla="*/ 378836 h 378836"/>
              <a:gd name="connsiteX2" fmla="*/ 771071 w 7055122"/>
              <a:gd name="connsiteY2" fmla="*/ 283569 h 378836"/>
              <a:gd name="connsiteX3" fmla="*/ 2209800 w 7055122"/>
              <a:gd name="connsiteY3" fmla="*/ 345585 h 378836"/>
              <a:gd name="connsiteX4" fmla="*/ 3774258 w 7055122"/>
              <a:gd name="connsiteY4" fmla="*/ 11454 h 378836"/>
              <a:gd name="connsiteX5" fmla="*/ 5635808 w 7055122"/>
              <a:gd name="connsiteY5" fmla="*/ 74473 h 378836"/>
              <a:gd name="connsiteX6" fmla="*/ 6592661 w 7055122"/>
              <a:gd name="connsiteY6" fmla="*/ 365542 h 378836"/>
              <a:gd name="connsiteX7" fmla="*/ 7055122 w 7055122"/>
              <a:gd name="connsiteY7" fmla="*/ 144647 h 378836"/>
              <a:gd name="connsiteX0" fmla="*/ 6817813 w 7055122"/>
              <a:gd name="connsiteY0" fmla="*/ 376530 h 500224"/>
              <a:gd name="connsiteX1" fmla="*/ 0 w 7055122"/>
              <a:gd name="connsiteY1" fmla="*/ 500224 h 500224"/>
              <a:gd name="connsiteX2" fmla="*/ 771071 w 7055122"/>
              <a:gd name="connsiteY2" fmla="*/ 283569 h 500224"/>
              <a:gd name="connsiteX3" fmla="*/ 2209800 w 7055122"/>
              <a:gd name="connsiteY3" fmla="*/ 345585 h 500224"/>
              <a:gd name="connsiteX4" fmla="*/ 3774258 w 7055122"/>
              <a:gd name="connsiteY4" fmla="*/ 11454 h 500224"/>
              <a:gd name="connsiteX5" fmla="*/ 5635808 w 7055122"/>
              <a:gd name="connsiteY5" fmla="*/ 74473 h 500224"/>
              <a:gd name="connsiteX6" fmla="*/ 6592661 w 7055122"/>
              <a:gd name="connsiteY6" fmla="*/ 365542 h 500224"/>
              <a:gd name="connsiteX7" fmla="*/ 7055122 w 7055122"/>
              <a:gd name="connsiteY7" fmla="*/ 144647 h 500224"/>
              <a:gd name="connsiteX0" fmla="*/ 6817813 w 7055122"/>
              <a:gd name="connsiteY0" fmla="*/ 376530 h 500224"/>
              <a:gd name="connsiteX1" fmla="*/ 0 w 7055122"/>
              <a:gd name="connsiteY1" fmla="*/ 500224 h 500224"/>
              <a:gd name="connsiteX2" fmla="*/ 1012232 w 7055122"/>
              <a:gd name="connsiteY2" fmla="*/ 371081 h 500224"/>
              <a:gd name="connsiteX3" fmla="*/ 2209800 w 7055122"/>
              <a:gd name="connsiteY3" fmla="*/ 345585 h 500224"/>
              <a:gd name="connsiteX4" fmla="*/ 3774258 w 7055122"/>
              <a:gd name="connsiteY4" fmla="*/ 11454 h 500224"/>
              <a:gd name="connsiteX5" fmla="*/ 5635808 w 7055122"/>
              <a:gd name="connsiteY5" fmla="*/ 74473 h 500224"/>
              <a:gd name="connsiteX6" fmla="*/ 6592661 w 7055122"/>
              <a:gd name="connsiteY6" fmla="*/ 365542 h 500224"/>
              <a:gd name="connsiteX7" fmla="*/ 7055122 w 7055122"/>
              <a:gd name="connsiteY7" fmla="*/ 144647 h 500224"/>
              <a:gd name="connsiteX0" fmla="*/ 6807764 w 7045073"/>
              <a:gd name="connsiteY0" fmla="*/ 376530 h 449410"/>
              <a:gd name="connsiteX1" fmla="*/ 0 w 7045073"/>
              <a:gd name="connsiteY1" fmla="*/ 449410 h 449410"/>
              <a:gd name="connsiteX2" fmla="*/ 1002183 w 7045073"/>
              <a:gd name="connsiteY2" fmla="*/ 371081 h 449410"/>
              <a:gd name="connsiteX3" fmla="*/ 2199751 w 7045073"/>
              <a:gd name="connsiteY3" fmla="*/ 345585 h 449410"/>
              <a:gd name="connsiteX4" fmla="*/ 3764209 w 7045073"/>
              <a:gd name="connsiteY4" fmla="*/ 11454 h 449410"/>
              <a:gd name="connsiteX5" fmla="*/ 5625759 w 7045073"/>
              <a:gd name="connsiteY5" fmla="*/ 74473 h 449410"/>
              <a:gd name="connsiteX6" fmla="*/ 6582612 w 7045073"/>
              <a:gd name="connsiteY6" fmla="*/ 365542 h 449410"/>
              <a:gd name="connsiteX7" fmla="*/ 7045073 w 7045073"/>
              <a:gd name="connsiteY7" fmla="*/ 144647 h 449410"/>
              <a:gd name="connsiteX0" fmla="*/ 6807764 w 7045073"/>
              <a:gd name="connsiteY0" fmla="*/ 376530 h 449410"/>
              <a:gd name="connsiteX1" fmla="*/ 0 w 7045073"/>
              <a:gd name="connsiteY1" fmla="*/ 449410 h 449410"/>
              <a:gd name="connsiteX2" fmla="*/ 861506 w 7045073"/>
              <a:gd name="connsiteY2" fmla="*/ 376727 h 449410"/>
              <a:gd name="connsiteX3" fmla="*/ 2199751 w 7045073"/>
              <a:gd name="connsiteY3" fmla="*/ 345585 h 449410"/>
              <a:gd name="connsiteX4" fmla="*/ 3764209 w 7045073"/>
              <a:gd name="connsiteY4" fmla="*/ 11454 h 449410"/>
              <a:gd name="connsiteX5" fmla="*/ 5625759 w 7045073"/>
              <a:gd name="connsiteY5" fmla="*/ 74473 h 449410"/>
              <a:gd name="connsiteX6" fmla="*/ 6582612 w 7045073"/>
              <a:gd name="connsiteY6" fmla="*/ 365542 h 449410"/>
              <a:gd name="connsiteX7" fmla="*/ 7045073 w 7045073"/>
              <a:gd name="connsiteY7" fmla="*/ 144647 h 449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045073" h="449410">
                <a:moveTo>
                  <a:pt x="6807764" y="376530"/>
                </a:moveTo>
                <a:cubicBezTo>
                  <a:pt x="4535160" y="377299"/>
                  <a:pt x="2272604" y="448641"/>
                  <a:pt x="0" y="449410"/>
                </a:cubicBezTo>
                <a:cubicBezTo>
                  <a:pt x="258535" y="398786"/>
                  <a:pt x="494881" y="394031"/>
                  <a:pt x="861506" y="376727"/>
                </a:cubicBezTo>
                <a:cubicBezTo>
                  <a:pt x="1228131" y="359423"/>
                  <a:pt x="1715967" y="406464"/>
                  <a:pt x="2199751" y="345585"/>
                </a:cubicBezTo>
                <a:cubicBezTo>
                  <a:pt x="2683535" y="284706"/>
                  <a:pt x="3193208" y="56639"/>
                  <a:pt x="3764209" y="11454"/>
                </a:cubicBezTo>
                <a:cubicBezTo>
                  <a:pt x="4335210" y="-33731"/>
                  <a:pt x="4725495" y="68977"/>
                  <a:pt x="5625759" y="74473"/>
                </a:cubicBezTo>
                <a:cubicBezTo>
                  <a:pt x="6114543" y="118502"/>
                  <a:pt x="6346060" y="353846"/>
                  <a:pt x="6582612" y="365542"/>
                </a:cubicBezTo>
                <a:cubicBezTo>
                  <a:pt x="6819164" y="377238"/>
                  <a:pt x="6890133" y="331229"/>
                  <a:pt x="7045073" y="144647"/>
                </a:cubicBezTo>
              </a:path>
            </a:pathLst>
          </a:custGeom>
          <a:solidFill>
            <a:srgbClr val="ECECDB"/>
          </a:solidFill>
          <a:ln w="0">
            <a:noFill/>
          </a:ln>
          <a:effectLst>
            <a:glow rad="127000">
              <a:srgbClr val="FFFF66">
                <a:alpha val="83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ctangle 82"/>
          <p:cNvSpPr/>
          <p:nvPr/>
        </p:nvSpPr>
        <p:spPr>
          <a:xfrm>
            <a:off x="4752020" y="188640"/>
            <a:ext cx="69343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/>
                </a:solidFill>
                <a:ea typeface="Tahoma" pitchFamily="34" charset="0"/>
                <a:cs typeface="Tahoma" pitchFamily="34" charset="0"/>
              </a:rPr>
              <a:t>NP-completeness</a:t>
            </a:r>
            <a:endParaRPr lang="en-US" sz="4400" b="1" dirty="0">
              <a:solidFill>
                <a:schemeClr val="accent2"/>
              </a:solidFill>
              <a:latin typeface="+mj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76848" y="1460056"/>
            <a:ext cx="7091272" cy="3139074"/>
            <a:chOff x="1065576" y="1413596"/>
            <a:chExt cx="7091272" cy="3139074"/>
          </a:xfrm>
        </p:grpSpPr>
        <p:sp>
          <p:nvSpPr>
            <p:cNvPr id="116" name="Freeform 115"/>
            <p:cNvSpPr/>
            <p:nvPr/>
          </p:nvSpPr>
          <p:spPr>
            <a:xfrm>
              <a:off x="1065576" y="1498416"/>
              <a:ext cx="7091272" cy="3054254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8617 w 7058712"/>
                <a:gd name="connsiteY0" fmla="*/ 685855 h 1042434"/>
                <a:gd name="connsiteX1" fmla="*/ 792388 w 7058712"/>
                <a:gd name="connsiteY1" fmla="*/ 402826 h 1042434"/>
                <a:gd name="connsiteX2" fmla="*/ 2294617 w 7058712"/>
                <a:gd name="connsiteY2" fmla="*/ 751169 h 1042434"/>
                <a:gd name="connsiteX3" fmla="*/ 3796845 w 7058712"/>
                <a:gd name="connsiteY3" fmla="*/ 217769 h 1042434"/>
                <a:gd name="connsiteX4" fmla="*/ 5288188 w 7058712"/>
                <a:gd name="connsiteY4" fmla="*/ 838255 h 1042434"/>
                <a:gd name="connsiteX5" fmla="*/ 6604453 w 7058712"/>
                <a:gd name="connsiteY5" fmla="*/ 771126 h 1042434"/>
                <a:gd name="connsiteX6" fmla="*/ 7051674 w 7058712"/>
                <a:gd name="connsiteY6" fmla="*/ 55 h 1042434"/>
                <a:gd name="connsiteX7" fmla="*/ 7058205 w 7058712"/>
                <a:gd name="connsiteY7" fmla="*/ 1039006 h 1042434"/>
                <a:gd name="connsiteX8" fmla="*/ 13334 w 7058712"/>
                <a:gd name="connsiteY8" fmla="*/ 1030841 h 1042434"/>
                <a:gd name="connsiteX9" fmla="*/ 0 w 7058712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19958 w 7078670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908 w 7078670"/>
                <a:gd name="connsiteY9" fmla="*/ 562805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26308 w 7078670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4083 w 7056445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100632 w 7052302"/>
                <a:gd name="connsiteY0" fmla="*/ 543138 h 1042434"/>
                <a:gd name="connsiteX1" fmla="*/ 785978 w 7052302"/>
                <a:gd name="connsiteY1" fmla="*/ 402826 h 1042434"/>
                <a:gd name="connsiteX2" fmla="*/ 2288207 w 7052302"/>
                <a:gd name="connsiteY2" fmla="*/ 751169 h 1042434"/>
                <a:gd name="connsiteX3" fmla="*/ 3790435 w 7052302"/>
                <a:gd name="connsiteY3" fmla="*/ 217769 h 1042434"/>
                <a:gd name="connsiteX4" fmla="*/ 5281778 w 7052302"/>
                <a:gd name="connsiteY4" fmla="*/ 838255 h 1042434"/>
                <a:gd name="connsiteX5" fmla="*/ 6598043 w 7052302"/>
                <a:gd name="connsiteY5" fmla="*/ 771126 h 1042434"/>
                <a:gd name="connsiteX6" fmla="*/ 7045264 w 7052302"/>
                <a:gd name="connsiteY6" fmla="*/ 55 h 1042434"/>
                <a:gd name="connsiteX7" fmla="*/ 7051795 w 7052302"/>
                <a:gd name="connsiteY7" fmla="*/ 1039006 h 1042434"/>
                <a:gd name="connsiteX8" fmla="*/ 6924 w 7052302"/>
                <a:gd name="connsiteY8" fmla="*/ 1030841 h 1042434"/>
                <a:gd name="connsiteX9" fmla="*/ 9465 w 7052302"/>
                <a:gd name="connsiteY9" fmla="*/ 564589 h 1042434"/>
                <a:gd name="connsiteX0" fmla="*/ 96018 w 7047688"/>
                <a:gd name="connsiteY0" fmla="*/ 543138 h 1042434"/>
                <a:gd name="connsiteX1" fmla="*/ 781364 w 7047688"/>
                <a:gd name="connsiteY1" fmla="*/ 402826 h 1042434"/>
                <a:gd name="connsiteX2" fmla="*/ 2283593 w 7047688"/>
                <a:gd name="connsiteY2" fmla="*/ 751169 h 1042434"/>
                <a:gd name="connsiteX3" fmla="*/ 3785821 w 7047688"/>
                <a:gd name="connsiteY3" fmla="*/ 217769 h 1042434"/>
                <a:gd name="connsiteX4" fmla="*/ 5277164 w 7047688"/>
                <a:gd name="connsiteY4" fmla="*/ 838255 h 1042434"/>
                <a:gd name="connsiteX5" fmla="*/ 6593429 w 7047688"/>
                <a:gd name="connsiteY5" fmla="*/ 771126 h 1042434"/>
                <a:gd name="connsiteX6" fmla="*/ 7040650 w 7047688"/>
                <a:gd name="connsiteY6" fmla="*/ 55 h 1042434"/>
                <a:gd name="connsiteX7" fmla="*/ 7047181 w 7047688"/>
                <a:gd name="connsiteY7" fmla="*/ 1039006 h 1042434"/>
                <a:gd name="connsiteX8" fmla="*/ 2310 w 7047688"/>
                <a:gd name="connsiteY8" fmla="*/ 1030841 h 1042434"/>
                <a:gd name="connsiteX9" fmla="*/ 4851 w 7047688"/>
                <a:gd name="connsiteY9" fmla="*/ 564589 h 1042434"/>
                <a:gd name="connsiteX0" fmla="*/ 99067 w 7050737"/>
                <a:gd name="connsiteY0" fmla="*/ 54313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2326387 w 7050737"/>
                <a:gd name="connsiteY3" fmla="*/ 494352 h 1042434"/>
                <a:gd name="connsiteX4" fmla="*/ 3788870 w 7050737"/>
                <a:gd name="connsiteY4" fmla="*/ 217769 h 1042434"/>
                <a:gd name="connsiteX5" fmla="*/ 5280213 w 7050737"/>
                <a:gd name="connsiteY5" fmla="*/ 838255 h 1042434"/>
                <a:gd name="connsiteX6" fmla="*/ 6596478 w 7050737"/>
                <a:gd name="connsiteY6" fmla="*/ 771126 h 1042434"/>
                <a:gd name="connsiteX7" fmla="*/ 7043699 w 7050737"/>
                <a:gd name="connsiteY7" fmla="*/ 55 h 1042434"/>
                <a:gd name="connsiteX8" fmla="*/ 7050230 w 7050737"/>
                <a:gd name="connsiteY8" fmla="*/ 1039006 h 1042434"/>
                <a:gd name="connsiteX9" fmla="*/ 5359 w 7050737"/>
                <a:gd name="connsiteY9" fmla="*/ 1030841 h 1042434"/>
                <a:gd name="connsiteX10" fmla="*/ 756 w 7050737"/>
                <a:gd name="connsiteY10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549914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233"/>
                <a:gd name="connsiteY0" fmla="*/ 249252 h 728478"/>
                <a:gd name="connsiteX1" fmla="*/ 765363 w 7050233"/>
                <a:gd name="connsiteY1" fmla="*/ 1751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13617 w 7050233"/>
                <a:gd name="connsiteY2" fmla="*/ 216001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465900 h 945126"/>
                <a:gd name="connsiteX1" fmla="*/ 774888 w 7050233"/>
                <a:gd name="connsiteY1" fmla="*/ 370633 h 945126"/>
                <a:gd name="connsiteX2" fmla="*/ 2213617 w 7050233"/>
                <a:gd name="connsiteY2" fmla="*/ 432649 h 945126"/>
                <a:gd name="connsiteX3" fmla="*/ 3671395 w 7050233"/>
                <a:gd name="connsiteY3" fmla="*/ 43 h 945126"/>
                <a:gd name="connsiteX4" fmla="*/ 5280213 w 7050233"/>
                <a:gd name="connsiteY4" fmla="*/ 460864 h 945126"/>
                <a:gd name="connsiteX5" fmla="*/ 6596478 w 7050233"/>
                <a:gd name="connsiteY5" fmla="*/ 452606 h 945126"/>
                <a:gd name="connsiteX6" fmla="*/ 7030999 w 7050233"/>
                <a:gd name="connsiteY6" fmla="*/ 216726 h 945126"/>
                <a:gd name="connsiteX7" fmla="*/ 7050230 w 7050233"/>
                <a:gd name="connsiteY7" fmla="*/ 941698 h 945126"/>
                <a:gd name="connsiteX8" fmla="*/ 5359 w 7050233"/>
                <a:gd name="connsiteY8" fmla="*/ 933533 h 945126"/>
                <a:gd name="connsiteX9" fmla="*/ 756 w 7050233"/>
                <a:gd name="connsiteY9" fmla="*/ 467281 h 945126"/>
                <a:gd name="connsiteX0" fmla="*/ 3817 w 7050233"/>
                <a:gd name="connsiteY0" fmla="*/ 525564 h 1004790"/>
                <a:gd name="connsiteX1" fmla="*/ 774888 w 7050233"/>
                <a:gd name="connsiteY1" fmla="*/ 430297 h 1004790"/>
                <a:gd name="connsiteX2" fmla="*/ 2213617 w 7050233"/>
                <a:gd name="connsiteY2" fmla="*/ 492313 h 1004790"/>
                <a:gd name="connsiteX3" fmla="*/ 3671395 w 7050233"/>
                <a:gd name="connsiteY3" fmla="*/ 59707 h 1004790"/>
                <a:gd name="connsiteX4" fmla="*/ 5280213 w 7050233"/>
                <a:gd name="connsiteY4" fmla="*/ 52236 h 1004790"/>
                <a:gd name="connsiteX5" fmla="*/ 6596478 w 7050233"/>
                <a:gd name="connsiteY5" fmla="*/ 512270 h 1004790"/>
                <a:gd name="connsiteX6" fmla="*/ 7030999 w 7050233"/>
                <a:gd name="connsiteY6" fmla="*/ 276390 h 1004790"/>
                <a:gd name="connsiteX7" fmla="*/ 7050230 w 7050233"/>
                <a:gd name="connsiteY7" fmla="*/ 1001362 h 1004790"/>
                <a:gd name="connsiteX8" fmla="*/ 5359 w 7050233"/>
                <a:gd name="connsiteY8" fmla="*/ 993197 h 1004790"/>
                <a:gd name="connsiteX9" fmla="*/ 756 w 7050233"/>
                <a:gd name="connsiteY9" fmla="*/ 526945 h 1004790"/>
                <a:gd name="connsiteX0" fmla="*/ 3817 w 7050233"/>
                <a:gd name="connsiteY0" fmla="*/ 498727 h 977953"/>
                <a:gd name="connsiteX1" fmla="*/ 774888 w 7050233"/>
                <a:gd name="connsiteY1" fmla="*/ 403460 h 977953"/>
                <a:gd name="connsiteX2" fmla="*/ 2213617 w 7050233"/>
                <a:gd name="connsiteY2" fmla="*/ 465476 h 977953"/>
                <a:gd name="connsiteX3" fmla="*/ 3671395 w 7050233"/>
                <a:gd name="connsiteY3" fmla="*/ 32870 h 977953"/>
                <a:gd name="connsiteX4" fmla="*/ 5280213 w 7050233"/>
                <a:gd name="connsiteY4" fmla="*/ 25399 h 977953"/>
                <a:gd name="connsiteX5" fmla="*/ 6596478 w 7050233"/>
                <a:gd name="connsiteY5" fmla="*/ 485433 h 977953"/>
                <a:gd name="connsiteX6" fmla="*/ 7030999 w 7050233"/>
                <a:gd name="connsiteY6" fmla="*/ 249553 h 977953"/>
                <a:gd name="connsiteX7" fmla="*/ 7050230 w 7050233"/>
                <a:gd name="connsiteY7" fmla="*/ 974525 h 977953"/>
                <a:gd name="connsiteX8" fmla="*/ 5359 w 7050233"/>
                <a:gd name="connsiteY8" fmla="*/ 966360 h 977953"/>
                <a:gd name="connsiteX9" fmla="*/ 756 w 7050233"/>
                <a:gd name="connsiteY9" fmla="*/ 500108 h 977953"/>
                <a:gd name="connsiteX0" fmla="*/ 3817 w 7050233"/>
                <a:gd name="connsiteY0" fmla="*/ 480627 h 959853"/>
                <a:gd name="connsiteX1" fmla="*/ 774888 w 7050233"/>
                <a:gd name="connsiteY1" fmla="*/ 385360 h 959853"/>
                <a:gd name="connsiteX2" fmla="*/ 2213617 w 7050233"/>
                <a:gd name="connsiteY2" fmla="*/ 447376 h 959853"/>
                <a:gd name="connsiteX3" fmla="*/ 3663775 w 7050233"/>
                <a:gd name="connsiteY3" fmla="*/ 203157 h 959853"/>
                <a:gd name="connsiteX4" fmla="*/ 5280213 w 7050233"/>
                <a:gd name="connsiteY4" fmla="*/ 7299 h 959853"/>
                <a:gd name="connsiteX5" fmla="*/ 6596478 w 7050233"/>
                <a:gd name="connsiteY5" fmla="*/ 467333 h 959853"/>
                <a:gd name="connsiteX6" fmla="*/ 7030999 w 7050233"/>
                <a:gd name="connsiteY6" fmla="*/ 231453 h 959853"/>
                <a:gd name="connsiteX7" fmla="*/ 7050230 w 7050233"/>
                <a:gd name="connsiteY7" fmla="*/ 956425 h 959853"/>
                <a:gd name="connsiteX8" fmla="*/ 5359 w 7050233"/>
                <a:gd name="connsiteY8" fmla="*/ 948260 h 959853"/>
                <a:gd name="connsiteX9" fmla="*/ 756 w 7050233"/>
                <a:gd name="connsiteY9" fmla="*/ 482008 h 959853"/>
                <a:gd name="connsiteX0" fmla="*/ 3817 w 7050233"/>
                <a:gd name="connsiteY0" fmla="*/ 473346 h 952572"/>
                <a:gd name="connsiteX1" fmla="*/ 774888 w 7050233"/>
                <a:gd name="connsiteY1" fmla="*/ 378079 h 952572"/>
                <a:gd name="connsiteX2" fmla="*/ 2213617 w 7050233"/>
                <a:gd name="connsiteY2" fmla="*/ 440095 h 952572"/>
                <a:gd name="connsiteX3" fmla="*/ 3663775 w 7050233"/>
                <a:gd name="connsiteY3" fmla="*/ 195876 h 952572"/>
                <a:gd name="connsiteX4" fmla="*/ 5280213 w 7050233"/>
                <a:gd name="connsiteY4" fmla="*/ 18 h 952572"/>
                <a:gd name="connsiteX5" fmla="*/ 5416105 w 7050233"/>
                <a:gd name="connsiteY5" fmla="*/ 206089 h 952572"/>
                <a:gd name="connsiteX6" fmla="*/ 6596478 w 7050233"/>
                <a:gd name="connsiteY6" fmla="*/ 460052 h 952572"/>
                <a:gd name="connsiteX7" fmla="*/ 7030999 w 7050233"/>
                <a:gd name="connsiteY7" fmla="*/ 224172 h 952572"/>
                <a:gd name="connsiteX8" fmla="*/ 7050230 w 7050233"/>
                <a:gd name="connsiteY8" fmla="*/ 949144 h 952572"/>
                <a:gd name="connsiteX9" fmla="*/ 5359 w 7050233"/>
                <a:gd name="connsiteY9" fmla="*/ 940979 h 952572"/>
                <a:gd name="connsiteX10" fmla="*/ 756 w 7050233"/>
                <a:gd name="connsiteY10" fmla="*/ 474727 h 952572"/>
                <a:gd name="connsiteX0" fmla="*/ 3817 w 7050233"/>
                <a:gd name="connsiteY0" fmla="*/ 303767 h 782993"/>
                <a:gd name="connsiteX1" fmla="*/ 774888 w 7050233"/>
                <a:gd name="connsiteY1" fmla="*/ 208500 h 782993"/>
                <a:gd name="connsiteX2" fmla="*/ 2213617 w 7050233"/>
                <a:gd name="connsiteY2" fmla="*/ 270516 h 782993"/>
                <a:gd name="connsiteX3" fmla="*/ 3663775 w 7050233"/>
                <a:gd name="connsiteY3" fmla="*/ 26297 h 782993"/>
                <a:gd name="connsiteX4" fmla="*/ 5416105 w 7050233"/>
                <a:gd name="connsiteY4" fmla="*/ 36510 h 782993"/>
                <a:gd name="connsiteX5" fmla="*/ 6596478 w 7050233"/>
                <a:gd name="connsiteY5" fmla="*/ 290473 h 782993"/>
                <a:gd name="connsiteX6" fmla="*/ 7030999 w 7050233"/>
                <a:gd name="connsiteY6" fmla="*/ 54593 h 782993"/>
                <a:gd name="connsiteX7" fmla="*/ 7050230 w 7050233"/>
                <a:gd name="connsiteY7" fmla="*/ 779565 h 782993"/>
                <a:gd name="connsiteX8" fmla="*/ 5359 w 7050233"/>
                <a:gd name="connsiteY8" fmla="*/ 771400 h 782993"/>
                <a:gd name="connsiteX9" fmla="*/ 756 w 7050233"/>
                <a:gd name="connsiteY9" fmla="*/ 305148 h 782993"/>
                <a:gd name="connsiteX0" fmla="*/ 3817 w 7050233"/>
                <a:gd name="connsiteY0" fmla="*/ 303767 h 782993"/>
                <a:gd name="connsiteX1" fmla="*/ 774888 w 7050233"/>
                <a:gd name="connsiteY1" fmla="*/ 208500 h 782993"/>
                <a:gd name="connsiteX2" fmla="*/ 2213617 w 7050233"/>
                <a:gd name="connsiteY2" fmla="*/ 270516 h 782993"/>
                <a:gd name="connsiteX3" fmla="*/ 3663775 w 7050233"/>
                <a:gd name="connsiteY3" fmla="*/ 26297 h 782993"/>
                <a:gd name="connsiteX4" fmla="*/ 5446585 w 7050233"/>
                <a:gd name="connsiteY4" fmla="*/ 36510 h 782993"/>
                <a:gd name="connsiteX5" fmla="*/ 6596478 w 7050233"/>
                <a:gd name="connsiteY5" fmla="*/ 290473 h 782993"/>
                <a:gd name="connsiteX6" fmla="*/ 7030999 w 7050233"/>
                <a:gd name="connsiteY6" fmla="*/ 54593 h 782993"/>
                <a:gd name="connsiteX7" fmla="*/ 7050230 w 7050233"/>
                <a:gd name="connsiteY7" fmla="*/ 779565 h 782993"/>
                <a:gd name="connsiteX8" fmla="*/ 5359 w 7050233"/>
                <a:gd name="connsiteY8" fmla="*/ 771400 h 782993"/>
                <a:gd name="connsiteX9" fmla="*/ 756 w 7050233"/>
                <a:gd name="connsiteY9" fmla="*/ 305148 h 782993"/>
                <a:gd name="connsiteX0" fmla="*/ 3817 w 7050233"/>
                <a:gd name="connsiteY0" fmla="*/ 299090 h 778316"/>
                <a:gd name="connsiteX1" fmla="*/ 774888 w 7050233"/>
                <a:gd name="connsiteY1" fmla="*/ 203823 h 778316"/>
                <a:gd name="connsiteX2" fmla="*/ 2213617 w 7050233"/>
                <a:gd name="connsiteY2" fmla="*/ 265839 h 778316"/>
                <a:gd name="connsiteX3" fmla="*/ 3663775 w 7050233"/>
                <a:gd name="connsiteY3" fmla="*/ 21620 h 778316"/>
                <a:gd name="connsiteX4" fmla="*/ 5446585 w 7050233"/>
                <a:gd name="connsiteY4" fmla="*/ 31833 h 778316"/>
                <a:gd name="connsiteX5" fmla="*/ 6596478 w 7050233"/>
                <a:gd name="connsiteY5" fmla="*/ 285796 h 778316"/>
                <a:gd name="connsiteX6" fmla="*/ 7030999 w 7050233"/>
                <a:gd name="connsiteY6" fmla="*/ 49916 h 778316"/>
                <a:gd name="connsiteX7" fmla="*/ 7050230 w 7050233"/>
                <a:gd name="connsiteY7" fmla="*/ 774888 h 778316"/>
                <a:gd name="connsiteX8" fmla="*/ 5359 w 7050233"/>
                <a:gd name="connsiteY8" fmla="*/ 766723 h 778316"/>
                <a:gd name="connsiteX9" fmla="*/ 756 w 7050233"/>
                <a:gd name="connsiteY9" fmla="*/ 300471 h 778316"/>
                <a:gd name="connsiteX0" fmla="*/ 3817 w 7050233"/>
                <a:gd name="connsiteY0" fmla="*/ 298164 h 777390"/>
                <a:gd name="connsiteX1" fmla="*/ 774888 w 7050233"/>
                <a:gd name="connsiteY1" fmla="*/ 202897 h 777390"/>
                <a:gd name="connsiteX2" fmla="*/ 2213617 w 7050233"/>
                <a:gd name="connsiteY2" fmla="*/ 264913 h 777390"/>
                <a:gd name="connsiteX3" fmla="*/ 3663775 w 7050233"/>
                <a:gd name="connsiteY3" fmla="*/ 20694 h 777390"/>
                <a:gd name="connsiteX4" fmla="*/ 5446585 w 7050233"/>
                <a:gd name="connsiteY4" fmla="*/ 30907 h 777390"/>
                <a:gd name="connsiteX5" fmla="*/ 6596478 w 7050233"/>
                <a:gd name="connsiteY5" fmla="*/ 284870 h 777390"/>
                <a:gd name="connsiteX6" fmla="*/ 7030999 w 7050233"/>
                <a:gd name="connsiteY6" fmla="*/ 48990 h 777390"/>
                <a:gd name="connsiteX7" fmla="*/ 7050230 w 7050233"/>
                <a:gd name="connsiteY7" fmla="*/ 773962 h 777390"/>
                <a:gd name="connsiteX8" fmla="*/ 5359 w 7050233"/>
                <a:gd name="connsiteY8" fmla="*/ 765797 h 777390"/>
                <a:gd name="connsiteX9" fmla="*/ 756 w 7050233"/>
                <a:gd name="connsiteY9" fmla="*/ 299545 h 777390"/>
                <a:gd name="connsiteX0" fmla="*/ 3817 w 7050233"/>
                <a:gd name="connsiteY0" fmla="*/ 290895 h 770121"/>
                <a:gd name="connsiteX1" fmla="*/ 774888 w 7050233"/>
                <a:gd name="connsiteY1" fmla="*/ 195628 h 770121"/>
                <a:gd name="connsiteX2" fmla="*/ 2213617 w 7050233"/>
                <a:gd name="connsiteY2" fmla="*/ 257644 h 770121"/>
                <a:gd name="connsiteX3" fmla="*/ 3663775 w 7050233"/>
                <a:gd name="connsiteY3" fmla="*/ 13425 h 770121"/>
                <a:gd name="connsiteX4" fmla="*/ 5446585 w 7050233"/>
                <a:gd name="connsiteY4" fmla="*/ 23638 h 770121"/>
                <a:gd name="connsiteX5" fmla="*/ 6596478 w 7050233"/>
                <a:gd name="connsiteY5" fmla="*/ 277601 h 770121"/>
                <a:gd name="connsiteX6" fmla="*/ 7030999 w 7050233"/>
                <a:gd name="connsiteY6" fmla="*/ 41721 h 770121"/>
                <a:gd name="connsiteX7" fmla="*/ 7050230 w 7050233"/>
                <a:gd name="connsiteY7" fmla="*/ 766693 h 770121"/>
                <a:gd name="connsiteX8" fmla="*/ 5359 w 7050233"/>
                <a:gd name="connsiteY8" fmla="*/ 758528 h 770121"/>
                <a:gd name="connsiteX9" fmla="*/ 756 w 7050233"/>
                <a:gd name="connsiteY9" fmla="*/ 292276 h 770121"/>
                <a:gd name="connsiteX0" fmla="*/ 3817 w 7050233"/>
                <a:gd name="connsiteY0" fmla="*/ 372041 h 851267"/>
                <a:gd name="connsiteX1" fmla="*/ 774888 w 7050233"/>
                <a:gd name="connsiteY1" fmla="*/ 276774 h 851267"/>
                <a:gd name="connsiteX2" fmla="*/ 2213617 w 7050233"/>
                <a:gd name="connsiteY2" fmla="*/ 338790 h 851267"/>
                <a:gd name="connsiteX3" fmla="*/ 3831145 w 7050233"/>
                <a:gd name="connsiteY3" fmla="*/ 8954 h 851267"/>
                <a:gd name="connsiteX4" fmla="*/ 3663775 w 7050233"/>
                <a:gd name="connsiteY4" fmla="*/ 94571 h 851267"/>
                <a:gd name="connsiteX5" fmla="*/ 5446585 w 7050233"/>
                <a:gd name="connsiteY5" fmla="*/ 104784 h 851267"/>
                <a:gd name="connsiteX6" fmla="*/ 6596478 w 7050233"/>
                <a:gd name="connsiteY6" fmla="*/ 358747 h 851267"/>
                <a:gd name="connsiteX7" fmla="*/ 7030999 w 7050233"/>
                <a:gd name="connsiteY7" fmla="*/ 122867 h 851267"/>
                <a:gd name="connsiteX8" fmla="*/ 7050230 w 7050233"/>
                <a:gd name="connsiteY8" fmla="*/ 847839 h 851267"/>
                <a:gd name="connsiteX9" fmla="*/ 5359 w 7050233"/>
                <a:gd name="connsiteY9" fmla="*/ 839674 h 851267"/>
                <a:gd name="connsiteX10" fmla="*/ 756 w 7050233"/>
                <a:gd name="connsiteY10" fmla="*/ 373422 h 851267"/>
                <a:gd name="connsiteX0" fmla="*/ 3817 w 7050233"/>
                <a:gd name="connsiteY0" fmla="*/ 279282 h 758508"/>
                <a:gd name="connsiteX1" fmla="*/ 774888 w 7050233"/>
                <a:gd name="connsiteY1" fmla="*/ 184015 h 758508"/>
                <a:gd name="connsiteX2" fmla="*/ 2213617 w 7050233"/>
                <a:gd name="connsiteY2" fmla="*/ 246031 h 758508"/>
                <a:gd name="connsiteX3" fmla="*/ 3663775 w 7050233"/>
                <a:gd name="connsiteY3" fmla="*/ 1812 h 758508"/>
                <a:gd name="connsiteX4" fmla="*/ 5446585 w 7050233"/>
                <a:gd name="connsiteY4" fmla="*/ 12025 h 758508"/>
                <a:gd name="connsiteX5" fmla="*/ 6596478 w 7050233"/>
                <a:gd name="connsiteY5" fmla="*/ 265988 h 758508"/>
                <a:gd name="connsiteX6" fmla="*/ 7030999 w 7050233"/>
                <a:gd name="connsiteY6" fmla="*/ 30108 h 758508"/>
                <a:gd name="connsiteX7" fmla="*/ 7050230 w 7050233"/>
                <a:gd name="connsiteY7" fmla="*/ 755080 h 758508"/>
                <a:gd name="connsiteX8" fmla="*/ 5359 w 7050233"/>
                <a:gd name="connsiteY8" fmla="*/ 746915 h 758508"/>
                <a:gd name="connsiteX9" fmla="*/ 756 w 7050233"/>
                <a:gd name="connsiteY9" fmla="*/ 280663 h 758508"/>
                <a:gd name="connsiteX0" fmla="*/ 3817 w 7050233"/>
                <a:gd name="connsiteY0" fmla="*/ 367382 h 846608"/>
                <a:gd name="connsiteX1" fmla="*/ 774888 w 7050233"/>
                <a:gd name="connsiteY1" fmla="*/ 272115 h 846608"/>
                <a:gd name="connsiteX2" fmla="*/ 2213617 w 7050233"/>
                <a:gd name="connsiteY2" fmla="*/ 334131 h 846608"/>
                <a:gd name="connsiteX3" fmla="*/ 3778075 w 7050233"/>
                <a:gd name="connsiteY3" fmla="*/ 0 h 846608"/>
                <a:gd name="connsiteX4" fmla="*/ 5446585 w 7050233"/>
                <a:gd name="connsiteY4" fmla="*/ 100125 h 846608"/>
                <a:gd name="connsiteX5" fmla="*/ 6596478 w 7050233"/>
                <a:gd name="connsiteY5" fmla="*/ 354088 h 846608"/>
                <a:gd name="connsiteX6" fmla="*/ 7030999 w 7050233"/>
                <a:gd name="connsiteY6" fmla="*/ 118208 h 846608"/>
                <a:gd name="connsiteX7" fmla="*/ 7050230 w 7050233"/>
                <a:gd name="connsiteY7" fmla="*/ 843180 h 846608"/>
                <a:gd name="connsiteX8" fmla="*/ 5359 w 7050233"/>
                <a:gd name="connsiteY8" fmla="*/ 835015 h 846608"/>
                <a:gd name="connsiteX9" fmla="*/ 756 w 7050233"/>
                <a:gd name="connsiteY9" fmla="*/ 368763 h 846608"/>
                <a:gd name="connsiteX0" fmla="*/ 3817 w 7050233"/>
                <a:gd name="connsiteY0" fmla="*/ 414371 h 893597"/>
                <a:gd name="connsiteX1" fmla="*/ 774888 w 7050233"/>
                <a:gd name="connsiteY1" fmla="*/ 319104 h 893597"/>
                <a:gd name="connsiteX2" fmla="*/ 2213617 w 7050233"/>
                <a:gd name="connsiteY2" fmla="*/ 381120 h 893597"/>
                <a:gd name="connsiteX3" fmla="*/ 3778075 w 7050233"/>
                <a:gd name="connsiteY3" fmla="*/ 46989 h 893597"/>
                <a:gd name="connsiteX4" fmla="*/ 5499925 w 7050233"/>
                <a:gd name="connsiteY4" fmla="*/ 20809 h 893597"/>
                <a:gd name="connsiteX5" fmla="*/ 6596478 w 7050233"/>
                <a:gd name="connsiteY5" fmla="*/ 401077 h 893597"/>
                <a:gd name="connsiteX6" fmla="*/ 7030999 w 7050233"/>
                <a:gd name="connsiteY6" fmla="*/ 165197 h 893597"/>
                <a:gd name="connsiteX7" fmla="*/ 7050230 w 7050233"/>
                <a:gd name="connsiteY7" fmla="*/ 890169 h 893597"/>
                <a:gd name="connsiteX8" fmla="*/ 5359 w 7050233"/>
                <a:gd name="connsiteY8" fmla="*/ 882004 h 893597"/>
                <a:gd name="connsiteX9" fmla="*/ 756 w 7050233"/>
                <a:gd name="connsiteY9" fmla="*/ 415752 h 893597"/>
                <a:gd name="connsiteX0" fmla="*/ 3817 w 7050233"/>
                <a:gd name="connsiteY0" fmla="*/ 405060 h 884286"/>
                <a:gd name="connsiteX1" fmla="*/ 774888 w 7050233"/>
                <a:gd name="connsiteY1" fmla="*/ 309793 h 884286"/>
                <a:gd name="connsiteX2" fmla="*/ 2213617 w 7050233"/>
                <a:gd name="connsiteY2" fmla="*/ 371809 h 884286"/>
                <a:gd name="connsiteX3" fmla="*/ 3778075 w 7050233"/>
                <a:gd name="connsiteY3" fmla="*/ 37678 h 884286"/>
                <a:gd name="connsiteX4" fmla="*/ 5499925 w 7050233"/>
                <a:gd name="connsiteY4" fmla="*/ 11498 h 884286"/>
                <a:gd name="connsiteX5" fmla="*/ 6596478 w 7050233"/>
                <a:gd name="connsiteY5" fmla="*/ 391766 h 884286"/>
                <a:gd name="connsiteX6" fmla="*/ 7030999 w 7050233"/>
                <a:gd name="connsiteY6" fmla="*/ 155886 h 884286"/>
                <a:gd name="connsiteX7" fmla="*/ 7050230 w 7050233"/>
                <a:gd name="connsiteY7" fmla="*/ 880858 h 884286"/>
                <a:gd name="connsiteX8" fmla="*/ 5359 w 7050233"/>
                <a:gd name="connsiteY8" fmla="*/ 872693 h 884286"/>
                <a:gd name="connsiteX9" fmla="*/ 756 w 7050233"/>
                <a:gd name="connsiteY9" fmla="*/ 406441 h 884286"/>
                <a:gd name="connsiteX0" fmla="*/ 3817 w 7050233"/>
                <a:gd name="connsiteY0" fmla="*/ 378837 h 858063"/>
                <a:gd name="connsiteX1" fmla="*/ 774888 w 7050233"/>
                <a:gd name="connsiteY1" fmla="*/ 283570 h 858063"/>
                <a:gd name="connsiteX2" fmla="*/ 2213617 w 7050233"/>
                <a:gd name="connsiteY2" fmla="*/ 345586 h 858063"/>
                <a:gd name="connsiteX3" fmla="*/ 3778075 w 7050233"/>
                <a:gd name="connsiteY3" fmla="*/ 11455 h 858063"/>
                <a:gd name="connsiteX4" fmla="*/ 5538025 w 7050233"/>
                <a:gd name="connsiteY4" fmla="*/ 74474 h 858063"/>
                <a:gd name="connsiteX5" fmla="*/ 6596478 w 7050233"/>
                <a:gd name="connsiteY5" fmla="*/ 365543 h 858063"/>
                <a:gd name="connsiteX6" fmla="*/ 7030999 w 7050233"/>
                <a:gd name="connsiteY6" fmla="*/ 129663 h 858063"/>
                <a:gd name="connsiteX7" fmla="*/ 7050230 w 7050233"/>
                <a:gd name="connsiteY7" fmla="*/ 854635 h 858063"/>
                <a:gd name="connsiteX8" fmla="*/ 5359 w 7050233"/>
                <a:gd name="connsiteY8" fmla="*/ 846470 h 858063"/>
                <a:gd name="connsiteX9" fmla="*/ 756 w 7050233"/>
                <a:gd name="connsiteY9" fmla="*/ 380218 h 858063"/>
                <a:gd name="connsiteX0" fmla="*/ 44856 w 7091272"/>
                <a:gd name="connsiteY0" fmla="*/ 378837 h 858063"/>
                <a:gd name="connsiteX1" fmla="*/ 59839 w 7091272"/>
                <a:gd name="connsiteY1" fmla="*/ 432639 h 858063"/>
                <a:gd name="connsiteX2" fmla="*/ 815927 w 7091272"/>
                <a:gd name="connsiteY2" fmla="*/ 283570 h 858063"/>
                <a:gd name="connsiteX3" fmla="*/ 2254656 w 7091272"/>
                <a:gd name="connsiteY3" fmla="*/ 345586 h 858063"/>
                <a:gd name="connsiteX4" fmla="*/ 3819114 w 7091272"/>
                <a:gd name="connsiteY4" fmla="*/ 11455 h 858063"/>
                <a:gd name="connsiteX5" fmla="*/ 5579064 w 7091272"/>
                <a:gd name="connsiteY5" fmla="*/ 74474 h 858063"/>
                <a:gd name="connsiteX6" fmla="*/ 6637517 w 7091272"/>
                <a:gd name="connsiteY6" fmla="*/ 365543 h 858063"/>
                <a:gd name="connsiteX7" fmla="*/ 7072038 w 7091272"/>
                <a:gd name="connsiteY7" fmla="*/ 129663 h 858063"/>
                <a:gd name="connsiteX8" fmla="*/ 7091269 w 7091272"/>
                <a:gd name="connsiteY8" fmla="*/ 854635 h 858063"/>
                <a:gd name="connsiteX9" fmla="*/ 46398 w 7091272"/>
                <a:gd name="connsiteY9" fmla="*/ 846470 h 858063"/>
                <a:gd name="connsiteX10" fmla="*/ 41795 w 7091272"/>
                <a:gd name="connsiteY10" fmla="*/ 380218 h 858063"/>
                <a:gd name="connsiteX0" fmla="*/ 44856 w 7091272"/>
                <a:gd name="connsiteY0" fmla="*/ 378837 h 858063"/>
                <a:gd name="connsiteX1" fmla="*/ 59839 w 7091272"/>
                <a:gd name="connsiteY1" fmla="*/ 432639 h 858063"/>
                <a:gd name="connsiteX2" fmla="*/ 846072 w 7091272"/>
                <a:gd name="connsiteY2" fmla="*/ 362614 h 858063"/>
                <a:gd name="connsiteX3" fmla="*/ 2254656 w 7091272"/>
                <a:gd name="connsiteY3" fmla="*/ 345586 h 858063"/>
                <a:gd name="connsiteX4" fmla="*/ 3819114 w 7091272"/>
                <a:gd name="connsiteY4" fmla="*/ 11455 h 858063"/>
                <a:gd name="connsiteX5" fmla="*/ 5579064 w 7091272"/>
                <a:gd name="connsiteY5" fmla="*/ 74474 h 858063"/>
                <a:gd name="connsiteX6" fmla="*/ 6637517 w 7091272"/>
                <a:gd name="connsiteY6" fmla="*/ 365543 h 858063"/>
                <a:gd name="connsiteX7" fmla="*/ 7072038 w 7091272"/>
                <a:gd name="connsiteY7" fmla="*/ 129663 h 858063"/>
                <a:gd name="connsiteX8" fmla="*/ 7091269 w 7091272"/>
                <a:gd name="connsiteY8" fmla="*/ 854635 h 858063"/>
                <a:gd name="connsiteX9" fmla="*/ 46398 w 7091272"/>
                <a:gd name="connsiteY9" fmla="*/ 846470 h 858063"/>
                <a:gd name="connsiteX10" fmla="*/ 41795 w 7091272"/>
                <a:gd name="connsiteY10" fmla="*/ 380218 h 858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091272" h="858063">
                  <a:moveTo>
                    <a:pt x="44856" y="378837"/>
                  </a:moveTo>
                  <a:cubicBezTo>
                    <a:pt x="50703" y="378394"/>
                    <a:pt x="-68673" y="448517"/>
                    <a:pt x="59839" y="432639"/>
                  </a:cubicBezTo>
                  <a:cubicBezTo>
                    <a:pt x="188351" y="416761"/>
                    <a:pt x="480269" y="377123"/>
                    <a:pt x="846072" y="362614"/>
                  </a:cubicBezTo>
                  <a:cubicBezTo>
                    <a:pt x="1211875" y="348105"/>
                    <a:pt x="1759149" y="404113"/>
                    <a:pt x="2254656" y="345586"/>
                  </a:cubicBezTo>
                  <a:cubicBezTo>
                    <a:pt x="2750163" y="287059"/>
                    <a:pt x="3265046" y="56640"/>
                    <a:pt x="3819114" y="11455"/>
                  </a:cubicBezTo>
                  <a:cubicBezTo>
                    <a:pt x="4373182" y="-33730"/>
                    <a:pt x="4678800" y="68978"/>
                    <a:pt x="5579064" y="74474"/>
                  </a:cubicBezTo>
                  <a:cubicBezTo>
                    <a:pt x="6067848" y="118503"/>
                    <a:pt x="6388688" y="356345"/>
                    <a:pt x="6637517" y="365543"/>
                  </a:cubicBezTo>
                  <a:cubicBezTo>
                    <a:pt x="6886346" y="374741"/>
                    <a:pt x="7008538" y="341934"/>
                    <a:pt x="7072038" y="129663"/>
                  </a:cubicBezTo>
                  <a:cubicBezTo>
                    <a:pt x="7081835" y="120954"/>
                    <a:pt x="7091235" y="852367"/>
                    <a:pt x="7091269" y="854635"/>
                  </a:cubicBezTo>
                  <a:cubicBezTo>
                    <a:pt x="7096984" y="865884"/>
                    <a:pt x="44584" y="845790"/>
                    <a:pt x="46398" y="846470"/>
                  </a:cubicBezTo>
                  <a:cubicBezTo>
                    <a:pt x="40547" y="857915"/>
                    <a:pt x="40339" y="378079"/>
                    <a:pt x="41795" y="380218"/>
                  </a:cubicBezTo>
                </a:path>
              </a:pathLst>
            </a:custGeom>
            <a:solidFill>
              <a:srgbClr val="ECECDB"/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274434" y="1413596"/>
              <a:ext cx="1377686" cy="1214545"/>
              <a:chOff x="4274434" y="1413596"/>
              <a:chExt cx="1377686" cy="1214545"/>
            </a:xfrm>
          </p:grpSpPr>
          <p:sp>
            <p:nvSpPr>
              <p:cNvPr id="71" name="TextBox 70"/>
              <p:cNvSpPr txBox="1"/>
              <p:nvPr/>
            </p:nvSpPr>
            <p:spPr>
              <a:xfrm>
                <a:off x="4274434" y="1766367"/>
                <a:ext cx="1377686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tx2"/>
                    </a:solidFill>
                  </a:rPr>
                  <a:t>SETH</a:t>
                </a:r>
              </a:p>
              <a:p>
                <a:pPr algn="ctr"/>
                <a:r>
                  <a:rPr lang="en-US" b="1" dirty="0" smtClean="0">
                    <a:solidFill>
                      <a:schemeClr val="tx2"/>
                    </a:solidFill>
                  </a:rPr>
                  <a:t>(Strong ETH)</a:t>
                </a:r>
                <a:endParaRPr lang="nl-NL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75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7" y="1413596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4" name="Rectangle 23"/>
          <p:cNvSpPr/>
          <p:nvPr/>
        </p:nvSpPr>
        <p:spPr>
          <a:xfrm>
            <a:off x="121037" y="188640"/>
            <a:ext cx="83213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/>
                </a:solidFill>
                <a:latin typeface="+mj-lt"/>
                <a:ea typeface="Tahoma" pitchFamily="34" charset="0"/>
                <a:cs typeface="Tahoma" pitchFamily="34" charset="0"/>
              </a:rPr>
              <a:t>   Elephant in room:</a:t>
            </a:r>
            <a:endParaRPr lang="en-US" sz="4400" b="1" dirty="0">
              <a:solidFill>
                <a:schemeClr val="accent2"/>
              </a:solidFill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54764" y="996065"/>
            <a:ext cx="1161379" cy="4436960"/>
            <a:chOff x="-54764" y="996065"/>
            <a:chExt cx="1161379" cy="4436960"/>
          </a:xfrm>
        </p:grpSpPr>
        <p:sp>
          <p:nvSpPr>
            <p:cNvPr id="20" name="TextBox 19"/>
            <p:cNvSpPr txBox="1"/>
            <p:nvPr>
              <p:custDataLst>
                <p:tags r:id="rId11"/>
              </p:custDataLst>
            </p:nvPr>
          </p:nvSpPr>
          <p:spPr>
            <a:xfrm>
              <a:off x="210972" y="5124030"/>
              <a:ext cx="58060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</a:t>
              </a:r>
              <a:endParaRPr lang="en-GB" sz="1408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881590" y="5294525"/>
              <a:ext cx="2250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>
              <p:custDataLst>
                <p:tags r:id="rId12"/>
              </p:custDataLst>
            </p:nvPr>
          </p:nvSpPr>
          <p:spPr>
            <a:xfrm>
              <a:off x="220832" y="473193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53" name="TextBox 52"/>
            <p:cNvSpPr txBox="1"/>
            <p:nvPr>
              <p:custDataLst>
                <p:tags r:id="rId13"/>
              </p:custDataLst>
            </p:nvPr>
          </p:nvSpPr>
          <p:spPr>
            <a:xfrm>
              <a:off x="220832" y="4339030"/>
              <a:ext cx="580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</a:t>
              </a:r>
              <a:endParaRPr lang="en-GB" sz="1400" dirty="0"/>
            </a:p>
          </p:txBody>
        </p:sp>
        <p:sp>
          <p:nvSpPr>
            <p:cNvPr id="62" name="TextBox 61"/>
            <p:cNvSpPr txBox="1"/>
            <p:nvPr>
              <p:custDataLst>
                <p:tags r:id="rId14"/>
              </p:custDataLst>
            </p:nvPr>
          </p:nvSpPr>
          <p:spPr>
            <a:xfrm>
              <a:off x="110467" y="3728063"/>
              <a:ext cx="8611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       </a:t>
              </a:r>
              <a:endParaRPr lang="en-GB" sz="14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887628" y="4484435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87628" y="389777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887628" y="349272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887628" y="3084631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887628" y="2679586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887628" y="226806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36" name="LaTeX: O\big{(}n\big{)}" descr="O\big{(}n\big{)}"/>
            <p:cNvPicPr>
              <a:picLocks noChangeArrowheads="1"/>
            </p:cNvPicPr>
            <p:nvPr>
              <p:custDataLst>
                <p:tags r:id="rId15"/>
              </p:custDataLst>
            </p:nvPr>
          </p:nvPicPr>
          <p:blipFill>
            <a:blip r:embed="rId3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12" y="5184712"/>
              <a:ext cx="3840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LaTeX: O\big{(}n^2\big{)}" descr="O\big{(}n^2\big{)}"/>
            <p:cNvPicPr>
              <a:picLocks noChangeArrowheads="1"/>
            </p:cNvPicPr>
            <p:nvPr>
              <p:custDataLst>
                <p:tags r:id="rId16"/>
              </p:custDataLst>
            </p:nvPr>
          </p:nvPicPr>
          <p:blipFill>
            <a:blip r:embed="rId3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792612"/>
              <a:ext cx="463296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2" name="Straight Connector 91"/>
            <p:cNvCxnSpPr/>
            <p:nvPr/>
          </p:nvCxnSpPr>
          <p:spPr>
            <a:xfrm>
              <a:off x="881590" y="489595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>
              <p:custDataLst>
                <p:tags r:id="rId17"/>
              </p:custDataLst>
            </p:nvPr>
          </p:nvSpPr>
          <p:spPr>
            <a:xfrm>
              <a:off x="110467" y="3336028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47" name="LaTeX: O\big{(}2^{n^{1/3}}\big{)}" descr="O\big{(}2^{n^{1/3}}\big{)}"/>
            <p:cNvPicPr>
              <a:picLocks noChangeArrowheads="1"/>
            </p:cNvPicPr>
            <p:nvPr>
              <p:custDataLst>
                <p:tags r:id="rId18"/>
              </p:custDataLst>
            </p:nvPr>
          </p:nvPicPr>
          <p:blipFill>
            <a:blip r:embed="rId3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752921"/>
              <a:ext cx="654304" cy="24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" name="TextBox 110"/>
            <p:cNvSpPr txBox="1"/>
            <p:nvPr>
              <p:custDataLst>
                <p:tags r:id="rId19"/>
              </p:custDataLst>
            </p:nvPr>
          </p:nvSpPr>
          <p:spPr>
            <a:xfrm>
              <a:off x="116505" y="2911933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50" name="LaTeX: O\big{(}2^{n^{1/2}}\big{)}" descr="O\big{(}2^{n^{1/2}}\big{)}"/>
            <p:cNvPicPr>
              <a:picLocks noChangeArrowheads="1"/>
            </p:cNvPicPr>
            <p:nvPr>
              <p:custDataLst>
                <p:tags r:id="rId20"/>
              </p:custDataLst>
            </p:nvPr>
          </p:nvPicPr>
          <p:blipFill>
            <a:blip r:embed="rId3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360134"/>
              <a:ext cx="655320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1" name="LaTeX: n^{O(1)}" descr="n^{O(1)}"/>
            <p:cNvPicPr>
              <a:picLocks noChangeArrowheads="1"/>
            </p:cNvPicPr>
            <p:nvPr>
              <p:custDataLst>
                <p:tags r:id="rId21"/>
              </p:custDataLst>
            </p:nvPr>
          </p:nvPicPr>
          <p:blipFill>
            <a:blip r:embed="rId4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392675"/>
              <a:ext cx="384048" cy="161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TextBox 116"/>
            <p:cNvSpPr txBox="1"/>
            <p:nvPr>
              <p:custDataLst>
                <p:tags r:id="rId22"/>
              </p:custDataLst>
            </p:nvPr>
          </p:nvSpPr>
          <p:spPr>
            <a:xfrm>
              <a:off x="-28809" y="2530118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sp>
          <p:nvSpPr>
            <p:cNvPr id="118" name="TextBox 117"/>
            <p:cNvSpPr txBox="1"/>
            <p:nvPr>
              <p:custDataLst>
                <p:tags r:id="rId23"/>
              </p:custDataLst>
            </p:nvPr>
          </p:nvSpPr>
          <p:spPr>
            <a:xfrm>
              <a:off x="135555" y="2125073"/>
              <a:ext cx="8210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</a:t>
              </a:r>
              <a:endParaRPr lang="en-GB" sz="1408" dirty="0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881590" y="171881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57" name="LaTeX: O\big{(}2^{o(n)}\big{)}" descr="O\big{(}2^{o(n)}\big{)}"/>
            <p:cNvPicPr>
              <a:picLocks noChangeArrowheads="1"/>
            </p:cNvPicPr>
            <p:nvPr>
              <p:custDataLst>
                <p:tags r:id="rId24"/>
              </p:custDataLst>
            </p:nvPr>
          </p:nvPicPr>
          <p:blipFill>
            <a:blip r:embed="rId4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45" y="2966519"/>
              <a:ext cx="643128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8" name="LaTeX: O\big{(}1.001^n}\big{)}" descr="O\big{(}1.001^n}\big{)}"/>
            <p:cNvPicPr>
              <a:picLocks noChangeArrowheads="1"/>
            </p:cNvPicPr>
            <p:nvPr>
              <p:custDataLst>
                <p:tags r:id="rId25"/>
              </p:custDataLst>
            </p:nvPr>
          </p:nvPicPr>
          <p:blipFill>
            <a:blip r:embed="rId4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1" y="2590800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" name="TextBox 130"/>
            <p:cNvSpPr txBox="1"/>
            <p:nvPr>
              <p:custDataLst>
                <p:tags r:id="rId26"/>
              </p:custDataLst>
            </p:nvPr>
          </p:nvSpPr>
          <p:spPr>
            <a:xfrm>
              <a:off x="-54764" y="1583795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pic>
          <p:nvPicPr>
            <p:cNvPr id="1061" name="LaTeX: O\big{(}2^{n/2}\big{)}" descr="O\big{(}2^{n/2}\big{)}"/>
            <p:cNvPicPr>
              <a:picLocks noChangeArrowheads="1"/>
            </p:cNvPicPr>
            <p:nvPr>
              <p:custDataLst>
                <p:tags r:id="rId27"/>
              </p:custDataLst>
            </p:nvPr>
          </p:nvPicPr>
          <p:blipFill>
            <a:blip r:embed="rId4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95" y="2179659"/>
              <a:ext cx="603504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8" name="Straight Connector 137"/>
            <p:cNvCxnSpPr/>
            <p:nvPr/>
          </p:nvCxnSpPr>
          <p:spPr>
            <a:xfrm>
              <a:off x="881590" y="15155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881590" y="11707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>
              <p:custDataLst>
                <p:tags r:id="rId28"/>
              </p:custDataLst>
            </p:nvPr>
          </p:nvSpPr>
          <p:spPr>
            <a:xfrm>
              <a:off x="265837" y="135078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141" name="TextBox 140"/>
            <p:cNvSpPr txBox="1"/>
            <p:nvPr>
              <p:custDataLst>
                <p:tags r:id="rId29"/>
              </p:custDataLst>
            </p:nvPr>
          </p:nvSpPr>
          <p:spPr>
            <a:xfrm>
              <a:off x="-3270" y="996065"/>
              <a:ext cx="94128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</a:t>
              </a:r>
              <a:endParaRPr lang="en-GB" sz="1408" dirty="0"/>
            </a:p>
          </p:txBody>
        </p:sp>
        <p:pic>
          <p:nvPicPr>
            <p:cNvPr id="1062" name="LaTeX: O\big{(}2^{n}\big{)}" descr="O\big{(}2^{n}\big{)}"/>
            <p:cNvPicPr>
              <a:picLocks noChangeArrowheads="1"/>
            </p:cNvPicPr>
            <p:nvPr>
              <p:custDataLst>
                <p:tags r:id="rId30"/>
              </p:custDataLst>
            </p:nvPr>
          </p:nvPicPr>
          <p:blipFill>
            <a:blip r:embed="rId4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277" y="1411462"/>
              <a:ext cx="4602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4" name="LaTeX: O\big{(}1.999^{n}\big{)}" descr="O\big{(}1.999^{n}\big{)}"/>
            <p:cNvPicPr>
              <a:picLocks noChangeArrowheads="1"/>
            </p:cNvPicPr>
            <p:nvPr>
              <p:custDataLst>
                <p:tags r:id="rId31"/>
              </p:custDataLst>
            </p:nvPr>
          </p:nvPicPr>
          <p:blipFill>
            <a:blip r:embed="rId4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" y="1644477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5" name="LaTeX: O\big{(}2^{n^{O(1)}}\big{)}" descr="O\big{(}2^{n^{O(1)}}\big{)}"/>
            <p:cNvPicPr>
              <a:picLocks noChangeArrowheads="1"/>
            </p:cNvPicPr>
            <p:nvPr>
              <p:custDataLst>
                <p:tags r:id="rId32"/>
              </p:custDataLst>
            </p:nvPr>
          </p:nvPicPr>
          <p:blipFill>
            <a:blip r:embed="rId4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70" y="1020171"/>
              <a:ext cx="722376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7" name="Rectangle 66"/>
          <p:cNvSpPr/>
          <p:nvPr/>
        </p:nvSpPr>
        <p:spPr>
          <a:xfrm>
            <a:off x="1117092" y="1141365"/>
            <a:ext cx="7050546" cy="1724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106615" y="2798930"/>
            <a:ext cx="7050233" cy="2560710"/>
            <a:chOff x="1121663" y="2798930"/>
            <a:chExt cx="7050233" cy="2560710"/>
          </a:xfrm>
        </p:grpSpPr>
        <p:sp>
          <p:nvSpPr>
            <p:cNvPr id="110" name="Freeform 109"/>
            <p:cNvSpPr/>
            <p:nvPr/>
          </p:nvSpPr>
          <p:spPr>
            <a:xfrm>
              <a:off x="1121663" y="2895717"/>
              <a:ext cx="7050233" cy="2463923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8617 w 7058712"/>
                <a:gd name="connsiteY0" fmla="*/ 685855 h 1042434"/>
                <a:gd name="connsiteX1" fmla="*/ 792388 w 7058712"/>
                <a:gd name="connsiteY1" fmla="*/ 402826 h 1042434"/>
                <a:gd name="connsiteX2" fmla="*/ 2294617 w 7058712"/>
                <a:gd name="connsiteY2" fmla="*/ 751169 h 1042434"/>
                <a:gd name="connsiteX3" fmla="*/ 3796845 w 7058712"/>
                <a:gd name="connsiteY3" fmla="*/ 217769 h 1042434"/>
                <a:gd name="connsiteX4" fmla="*/ 5288188 w 7058712"/>
                <a:gd name="connsiteY4" fmla="*/ 838255 h 1042434"/>
                <a:gd name="connsiteX5" fmla="*/ 6604453 w 7058712"/>
                <a:gd name="connsiteY5" fmla="*/ 771126 h 1042434"/>
                <a:gd name="connsiteX6" fmla="*/ 7051674 w 7058712"/>
                <a:gd name="connsiteY6" fmla="*/ 55 h 1042434"/>
                <a:gd name="connsiteX7" fmla="*/ 7058205 w 7058712"/>
                <a:gd name="connsiteY7" fmla="*/ 1039006 h 1042434"/>
                <a:gd name="connsiteX8" fmla="*/ 13334 w 7058712"/>
                <a:gd name="connsiteY8" fmla="*/ 1030841 h 1042434"/>
                <a:gd name="connsiteX9" fmla="*/ 0 w 7058712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19958 w 7078670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908 w 7078670"/>
                <a:gd name="connsiteY9" fmla="*/ 562805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26308 w 7078670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4083 w 7056445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100632 w 7052302"/>
                <a:gd name="connsiteY0" fmla="*/ 543138 h 1042434"/>
                <a:gd name="connsiteX1" fmla="*/ 785978 w 7052302"/>
                <a:gd name="connsiteY1" fmla="*/ 402826 h 1042434"/>
                <a:gd name="connsiteX2" fmla="*/ 2288207 w 7052302"/>
                <a:gd name="connsiteY2" fmla="*/ 751169 h 1042434"/>
                <a:gd name="connsiteX3" fmla="*/ 3790435 w 7052302"/>
                <a:gd name="connsiteY3" fmla="*/ 217769 h 1042434"/>
                <a:gd name="connsiteX4" fmla="*/ 5281778 w 7052302"/>
                <a:gd name="connsiteY4" fmla="*/ 838255 h 1042434"/>
                <a:gd name="connsiteX5" fmla="*/ 6598043 w 7052302"/>
                <a:gd name="connsiteY5" fmla="*/ 771126 h 1042434"/>
                <a:gd name="connsiteX6" fmla="*/ 7045264 w 7052302"/>
                <a:gd name="connsiteY6" fmla="*/ 55 h 1042434"/>
                <a:gd name="connsiteX7" fmla="*/ 7051795 w 7052302"/>
                <a:gd name="connsiteY7" fmla="*/ 1039006 h 1042434"/>
                <a:gd name="connsiteX8" fmla="*/ 6924 w 7052302"/>
                <a:gd name="connsiteY8" fmla="*/ 1030841 h 1042434"/>
                <a:gd name="connsiteX9" fmla="*/ 9465 w 7052302"/>
                <a:gd name="connsiteY9" fmla="*/ 564589 h 1042434"/>
                <a:gd name="connsiteX0" fmla="*/ 96018 w 7047688"/>
                <a:gd name="connsiteY0" fmla="*/ 543138 h 1042434"/>
                <a:gd name="connsiteX1" fmla="*/ 781364 w 7047688"/>
                <a:gd name="connsiteY1" fmla="*/ 402826 h 1042434"/>
                <a:gd name="connsiteX2" fmla="*/ 2283593 w 7047688"/>
                <a:gd name="connsiteY2" fmla="*/ 751169 h 1042434"/>
                <a:gd name="connsiteX3" fmla="*/ 3785821 w 7047688"/>
                <a:gd name="connsiteY3" fmla="*/ 217769 h 1042434"/>
                <a:gd name="connsiteX4" fmla="*/ 5277164 w 7047688"/>
                <a:gd name="connsiteY4" fmla="*/ 838255 h 1042434"/>
                <a:gd name="connsiteX5" fmla="*/ 6593429 w 7047688"/>
                <a:gd name="connsiteY5" fmla="*/ 771126 h 1042434"/>
                <a:gd name="connsiteX6" fmla="*/ 7040650 w 7047688"/>
                <a:gd name="connsiteY6" fmla="*/ 55 h 1042434"/>
                <a:gd name="connsiteX7" fmla="*/ 7047181 w 7047688"/>
                <a:gd name="connsiteY7" fmla="*/ 1039006 h 1042434"/>
                <a:gd name="connsiteX8" fmla="*/ 2310 w 7047688"/>
                <a:gd name="connsiteY8" fmla="*/ 1030841 h 1042434"/>
                <a:gd name="connsiteX9" fmla="*/ 4851 w 7047688"/>
                <a:gd name="connsiteY9" fmla="*/ 564589 h 1042434"/>
                <a:gd name="connsiteX0" fmla="*/ 99067 w 7050737"/>
                <a:gd name="connsiteY0" fmla="*/ 54313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2326387 w 7050737"/>
                <a:gd name="connsiteY3" fmla="*/ 494352 h 1042434"/>
                <a:gd name="connsiteX4" fmla="*/ 3788870 w 7050737"/>
                <a:gd name="connsiteY4" fmla="*/ 217769 h 1042434"/>
                <a:gd name="connsiteX5" fmla="*/ 5280213 w 7050737"/>
                <a:gd name="connsiteY5" fmla="*/ 838255 h 1042434"/>
                <a:gd name="connsiteX6" fmla="*/ 6596478 w 7050737"/>
                <a:gd name="connsiteY6" fmla="*/ 771126 h 1042434"/>
                <a:gd name="connsiteX7" fmla="*/ 7043699 w 7050737"/>
                <a:gd name="connsiteY7" fmla="*/ 55 h 1042434"/>
                <a:gd name="connsiteX8" fmla="*/ 7050230 w 7050737"/>
                <a:gd name="connsiteY8" fmla="*/ 1039006 h 1042434"/>
                <a:gd name="connsiteX9" fmla="*/ 5359 w 7050737"/>
                <a:gd name="connsiteY9" fmla="*/ 1030841 h 1042434"/>
                <a:gd name="connsiteX10" fmla="*/ 756 w 7050737"/>
                <a:gd name="connsiteY10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549914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233"/>
                <a:gd name="connsiteY0" fmla="*/ 249252 h 728478"/>
                <a:gd name="connsiteX1" fmla="*/ 765363 w 7050233"/>
                <a:gd name="connsiteY1" fmla="*/ 1751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7317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73171 h 728478"/>
                <a:gd name="connsiteX2" fmla="*/ 2223142 w 7050233"/>
                <a:gd name="connsiteY2" fmla="*/ 151778 h 728478"/>
                <a:gd name="connsiteX3" fmla="*/ 3738070 w 7050233"/>
                <a:gd name="connsiteY3" fmla="*/ 85778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86015 h 728478"/>
                <a:gd name="connsiteX2" fmla="*/ 2223142 w 7050233"/>
                <a:gd name="connsiteY2" fmla="*/ 151778 h 728478"/>
                <a:gd name="connsiteX3" fmla="*/ 3738070 w 7050233"/>
                <a:gd name="connsiteY3" fmla="*/ 85778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96478 w 7050233"/>
                <a:gd name="connsiteY5" fmla="*/ 167461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96478 w 7050233"/>
                <a:gd name="connsiteY5" fmla="*/ 167461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81238 w 7050233"/>
                <a:gd name="connsiteY5" fmla="*/ 208136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212989 h 692215"/>
                <a:gd name="connsiteX1" fmla="*/ 788223 w 7050233"/>
                <a:gd name="connsiteY1" fmla="*/ 49752 h 692215"/>
                <a:gd name="connsiteX2" fmla="*/ 2223142 w 7050233"/>
                <a:gd name="connsiteY2" fmla="*/ 115515 h 692215"/>
                <a:gd name="connsiteX3" fmla="*/ 3823795 w 7050233"/>
                <a:gd name="connsiteY3" fmla="*/ 1348 h 692215"/>
                <a:gd name="connsiteX4" fmla="*/ 5280213 w 7050233"/>
                <a:gd name="connsiteY4" fmla="*/ 207953 h 692215"/>
                <a:gd name="connsiteX5" fmla="*/ 6581238 w 7050233"/>
                <a:gd name="connsiteY5" fmla="*/ 240370 h 692215"/>
                <a:gd name="connsiteX6" fmla="*/ 7030999 w 7050233"/>
                <a:gd name="connsiteY6" fmla="*/ 32320 h 692215"/>
                <a:gd name="connsiteX7" fmla="*/ 7050230 w 7050233"/>
                <a:gd name="connsiteY7" fmla="*/ 688787 h 692215"/>
                <a:gd name="connsiteX8" fmla="*/ 5359 w 7050233"/>
                <a:gd name="connsiteY8" fmla="*/ 680622 h 692215"/>
                <a:gd name="connsiteX9" fmla="*/ 756 w 7050233"/>
                <a:gd name="connsiteY9" fmla="*/ 214370 h 692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050233" h="692215">
                  <a:moveTo>
                    <a:pt x="3817" y="212989"/>
                  </a:moveTo>
                  <a:cubicBezTo>
                    <a:pt x="205202" y="66031"/>
                    <a:pt x="418336" y="65998"/>
                    <a:pt x="788223" y="49752"/>
                  </a:cubicBezTo>
                  <a:cubicBezTo>
                    <a:pt x="1158111" y="33506"/>
                    <a:pt x="1717213" y="123582"/>
                    <a:pt x="2223142" y="115515"/>
                  </a:cubicBezTo>
                  <a:cubicBezTo>
                    <a:pt x="2729071" y="107448"/>
                    <a:pt x="3314283" y="-14058"/>
                    <a:pt x="3823795" y="1348"/>
                  </a:cubicBezTo>
                  <a:cubicBezTo>
                    <a:pt x="4333307" y="16754"/>
                    <a:pt x="4820639" y="168116"/>
                    <a:pt x="5280213" y="207953"/>
                  </a:cubicBezTo>
                  <a:cubicBezTo>
                    <a:pt x="5739787" y="247790"/>
                    <a:pt x="6289440" y="254657"/>
                    <a:pt x="6581238" y="240370"/>
                  </a:cubicBezTo>
                  <a:cubicBezTo>
                    <a:pt x="6873036" y="226083"/>
                    <a:pt x="6967499" y="244591"/>
                    <a:pt x="7030999" y="32320"/>
                  </a:cubicBezTo>
                  <a:cubicBezTo>
                    <a:pt x="7040796" y="23611"/>
                    <a:pt x="7050196" y="686519"/>
                    <a:pt x="7050230" y="688787"/>
                  </a:cubicBezTo>
                  <a:cubicBezTo>
                    <a:pt x="7055945" y="700036"/>
                    <a:pt x="3545" y="679942"/>
                    <a:pt x="5359" y="680622"/>
                  </a:cubicBezTo>
                  <a:cubicBezTo>
                    <a:pt x="-492" y="692067"/>
                    <a:pt x="-700" y="212231"/>
                    <a:pt x="756" y="214370"/>
                  </a:cubicBez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408803" y="2798930"/>
              <a:ext cx="3098412" cy="1190601"/>
              <a:chOff x="3408803" y="2798930"/>
              <a:chExt cx="3098412" cy="1190601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3408803" y="3127757"/>
                <a:ext cx="309841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tx2"/>
                    </a:solidFill>
                  </a:rPr>
                  <a:t>ETH</a:t>
                </a:r>
              </a:p>
              <a:p>
                <a:pPr algn="ctr"/>
                <a:r>
                  <a:rPr lang="en-US" b="1" dirty="0" smtClean="0">
                    <a:solidFill>
                      <a:schemeClr val="tx2"/>
                    </a:solidFill>
                  </a:rPr>
                  <a:t>(Exponential Time Hypothesis)</a:t>
                </a:r>
                <a:endParaRPr lang="nl-NL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73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7" y="2798930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2" name="Group 1"/>
          <p:cNvGrpSpPr/>
          <p:nvPr/>
        </p:nvGrpSpPr>
        <p:grpSpPr>
          <a:xfrm>
            <a:off x="1119866" y="4059070"/>
            <a:ext cx="7049591" cy="1300569"/>
            <a:chOff x="1119866" y="4059070"/>
            <a:chExt cx="7049591" cy="1300569"/>
          </a:xfrm>
        </p:grpSpPr>
        <p:sp>
          <p:nvSpPr>
            <p:cNvPr id="107" name="Freeform 106"/>
            <p:cNvSpPr/>
            <p:nvPr/>
          </p:nvSpPr>
          <p:spPr>
            <a:xfrm>
              <a:off x="1119866" y="4210121"/>
              <a:ext cx="7049591" cy="1149518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40603 w 7050095"/>
                <a:gd name="connsiteY3" fmla="*/ 506866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49591"/>
                <a:gd name="connsiteY0" fmla="*/ 283599 h 640178"/>
                <a:gd name="connsiteX1" fmla="*/ 783771 w 7049591"/>
                <a:gd name="connsiteY1" fmla="*/ 570 h 640178"/>
                <a:gd name="connsiteX2" fmla="*/ 2286000 w 7049591"/>
                <a:gd name="connsiteY2" fmla="*/ 348913 h 640178"/>
                <a:gd name="connsiteX3" fmla="*/ 3740603 w 7049591"/>
                <a:gd name="connsiteY3" fmla="*/ 104610 h 640178"/>
                <a:gd name="connsiteX4" fmla="*/ 5279571 w 7049591"/>
                <a:gd name="connsiteY4" fmla="*/ 435999 h 640178"/>
                <a:gd name="connsiteX5" fmla="*/ 6595836 w 7049591"/>
                <a:gd name="connsiteY5" fmla="*/ 368870 h 640178"/>
                <a:gd name="connsiteX6" fmla="*/ 7014482 w 7049591"/>
                <a:gd name="connsiteY6" fmla="*/ 88719 h 640178"/>
                <a:gd name="connsiteX7" fmla="*/ 7049588 w 7049591"/>
                <a:gd name="connsiteY7" fmla="*/ 636750 h 640178"/>
                <a:gd name="connsiteX8" fmla="*/ 4717 w 7049591"/>
                <a:gd name="connsiteY8" fmla="*/ 628585 h 640178"/>
                <a:gd name="connsiteX9" fmla="*/ 908 w 7049591"/>
                <a:gd name="connsiteY9" fmla="*/ 286319 h 640178"/>
                <a:gd name="connsiteX0" fmla="*/ 0 w 7049591"/>
                <a:gd name="connsiteY0" fmla="*/ 283599 h 640178"/>
                <a:gd name="connsiteX1" fmla="*/ 783771 w 7049591"/>
                <a:gd name="connsiteY1" fmla="*/ 570 h 640178"/>
                <a:gd name="connsiteX2" fmla="*/ 2286000 w 7049591"/>
                <a:gd name="connsiteY2" fmla="*/ 348913 h 640178"/>
                <a:gd name="connsiteX3" fmla="*/ 3740603 w 7049591"/>
                <a:gd name="connsiteY3" fmla="*/ 104610 h 640178"/>
                <a:gd name="connsiteX4" fmla="*/ 5298621 w 7049591"/>
                <a:gd name="connsiteY4" fmla="*/ 119628 h 640178"/>
                <a:gd name="connsiteX5" fmla="*/ 6595836 w 7049591"/>
                <a:gd name="connsiteY5" fmla="*/ 368870 h 640178"/>
                <a:gd name="connsiteX6" fmla="*/ 7014482 w 7049591"/>
                <a:gd name="connsiteY6" fmla="*/ 88719 h 640178"/>
                <a:gd name="connsiteX7" fmla="*/ 7049588 w 7049591"/>
                <a:gd name="connsiteY7" fmla="*/ 636750 h 640178"/>
                <a:gd name="connsiteX8" fmla="*/ 4717 w 7049591"/>
                <a:gd name="connsiteY8" fmla="*/ 628585 h 640178"/>
                <a:gd name="connsiteX9" fmla="*/ 908 w 7049591"/>
                <a:gd name="connsiteY9" fmla="*/ 286319 h 640178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908 w 7049591"/>
                <a:gd name="connsiteY9" fmla="*/ 205710 h 559569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10433 w 7049591"/>
                <a:gd name="connsiteY9" fmla="*/ 284803 h 559569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10433 w 7049591"/>
                <a:gd name="connsiteY9" fmla="*/ 284803 h 559569"/>
                <a:gd name="connsiteX0" fmla="*/ 0 w 7049591"/>
                <a:gd name="connsiteY0" fmla="*/ 234486 h 591065"/>
                <a:gd name="connsiteX1" fmla="*/ 783771 w 7049591"/>
                <a:gd name="connsiteY1" fmla="*/ 180553 h 591065"/>
                <a:gd name="connsiteX2" fmla="*/ 2286000 w 7049591"/>
                <a:gd name="connsiteY2" fmla="*/ 299800 h 591065"/>
                <a:gd name="connsiteX3" fmla="*/ 3840616 w 7049591"/>
                <a:gd name="connsiteY3" fmla="*/ 14587 h 591065"/>
                <a:gd name="connsiteX4" fmla="*/ 5298621 w 7049591"/>
                <a:gd name="connsiteY4" fmla="*/ 70515 h 591065"/>
                <a:gd name="connsiteX5" fmla="*/ 6595836 w 7049591"/>
                <a:gd name="connsiteY5" fmla="*/ 319757 h 591065"/>
                <a:gd name="connsiteX6" fmla="*/ 7014482 w 7049591"/>
                <a:gd name="connsiteY6" fmla="*/ 39606 h 591065"/>
                <a:gd name="connsiteX7" fmla="*/ 7049588 w 7049591"/>
                <a:gd name="connsiteY7" fmla="*/ 587637 h 591065"/>
                <a:gd name="connsiteX8" fmla="*/ 4717 w 7049591"/>
                <a:gd name="connsiteY8" fmla="*/ 579472 h 591065"/>
                <a:gd name="connsiteX9" fmla="*/ 10433 w 7049591"/>
                <a:gd name="connsiteY9" fmla="*/ 316299 h 591065"/>
                <a:gd name="connsiteX0" fmla="*/ 0 w 7049591"/>
                <a:gd name="connsiteY0" fmla="*/ 301714 h 658293"/>
                <a:gd name="connsiteX1" fmla="*/ 783771 w 7049591"/>
                <a:gd name="connsiteY1" fmla="*/ 247781 h 658293"/>
                <a:gd name="connsiteX2" fmla="*/ 2286000 w 7049591"/>
                <a:gd name="connsiteY2" fmla="*/ 367028 h 658293"/>
                <a:gd name="connsiteX3" fmla="*/ 3812041 w 7049591"/>
                <a:gd name="connsiteY3" fmla="*/ 8177 h 658293"/>
                <a:gd name="connsiteX4" fmla="*/ 5298621 w 7049591"/>
                <a:gd name="connsiteY4" fmla="*/ 137743 h 658293"/>
                <a:gd name="connsiteX5" fmla="*/ 6595836 w 7049591"/>
                <a:gd name="connsiteY5" fmla="*/ 386985 h 658293"/>
                <a:gd name="connsiteX6" fmla="*/ 7014482 w 7049591"/>
                <a:gd name="connsiteY6" fmla="*/ 106834 h 658293"/>
                <a:gd name="connsiteX7" fmla="*/ 7049588 w 7049591"/>
                <a:gd name="connsiteY7" fmla="*/ 654865 h 658293"/>
                <a:gd name="connsiteX8" fmla="*/ 4717 w 7049591"/>
                <a:gd name="connsiteY8" fmla="*/ 646700 h 658293"/>
                <a:gd name="connsiteX9" fmla="*/ 10433 w 7049591"/>
                <a:gd name="connsiteY9" fmla="*/ 383527 h 65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049591" h="658293">
                  <a:moveTo>
                    <a:pt x="0" y="301714"/>
                  </a:moveTo>
                  <a:cubicBezTo>
                    <a:pt x="187097" y="263850"/>
                    <a:pt x="402771" y="236895"/>
                    <a:pt x="783771" y="247781"/>
                  </a:cubicBezTo>
                  <a:cubicBezTo>
                    <a:pt x="1164771" y="258667"/>
                    <a:pt x="1781288" y="406962"/>
                    <a:pt x="2286000" y="367028"/>
                  </a:cubicBezTo>
                  <a:cubicBezTo>
                    <a:pt x="2790712" y="327094"/>
                    <a:pt x="3309938" y="46391"/>
                    <a:pt x="3812041" y="8177"/>
                  </a:cubicBezTo>
                  <a:cubicBezTo>
                    <a:pt x="4314144" y="-30037"/>
                    <a:pt x="4834655" y="74608"/>
                    <a:pt x="5298621" y="137743"/>
                  </a:cubicBezTo>
                  <a:cubicBezTo>
                    <a:pt x="5762587" y="200878"/>
                    <a:pt x="6309859" y="392136"/>
                    <a:pt x="6595836" y="386985"/>
                  </a:cubicBezTo>
                  <a:cubicBezTo>
                    <a:pt x="6881813" y="381834"/>
                    <a:pt x="6950982" y="319105"/>
                    <a:pt x="7014482" y="106834"/>
                  </a:cubicBezTo>
                  <a:cubicBezTo>
                    <a:pt x="7024279" y="98125"/>
                    <a:pt x="7049554" y="652597"/>
                    <a:pt x="7049588" y="654865"/>
                  </a:cubicBezTo>
                  <a:cubicBezTo>
                    <a:pt x="7055303" y="666114"/>
                    <a:pt x="2903" y="646020"/>
                    <a:pt x="4717" y="646700"/>
                  </a:cubicBezTo>
                  <a:cubicBezTo>
                    <a:pt x="-1134" y="658145"/>
                    <a:pt x="10565" y="383395"/>
                    <a:pt x="10433" y="383527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320556" y="4059070"/>
              <a:ext cx="1282723" cy="899810"/>
              <a:chOff x="4320556" y="4059070"/>
              <a:chExt cx="1282723" cy="89981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320556" y="4374105"/>
                <a:ext cx="128272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2"/>
                    </a:solidFill>
                  </a:rPr>
                  <a:t>P ≠ NP</a:t>
                </a:r>
                <a:endParaRPr lang="nl-NL" sz="3200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11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6" y="4059070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6" name="Rectangle 35"/>
          <p:cNvSpPr/>
          <p:nvPr/>
        </p:nvSpPr>
        <p:spPr>
          <a:xfrm>
            <a:off x="1117727" y="5336153"/>
            <a:ext cx="7048800" cy="27003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Freeform 90"/>
          <p:cNvSpPr/>
          <p:nvPr/>
        </p:nvSpPr>
        <p:spPr>
          <a:xfrm rot="10800000">
            <a:off x="1125244" y="1268761"/>
            <a:ext cx="7047156" cy="975846"/>
          </a:xfrm>
          <a:custGeom>
            <a:avLst/>
            <a:gdLst>
              <a:gd name="connsiteX0" fmla="*/ 0 w 7064828"/>
              <a:gd name="connsiteY0" fmla="*/ 696686 h 858896"/>
              <a:gd name="connsiteX1" fmla="*/ 783771 w 7064828"/>
              <a:gd name="connsiteY1" fmla="*/ 413657 h 858896"/>
              <a:gd name="connsiteX2" fmla="*/ 2286000 w 7064828"/>
              <a:gd name="connsiteY2" fmla="*/ 762000 h 858896"/>
              <a:gd name="connsiteX3" fmla="*/ 3788228 w 7064828"/>
              <a:gd name="connsiteY3" fmla="*/ 228600 h 858896"/>
              <a:gd name="connsiteX4" fmla="*/ 5279571 w 7064828"/>
              <a:gd name="connsiteY4" fmla="*/ 849086 h 858896"/>
              <a:gd name="connsiteX5" fmla="*/ 6640286 w 7064828"/>
              <a:gd name="connsiteY5" fmla="*/ 566057 h 858896"/>
              <a:gd name="connsiteX6" fmla="*/ 7064828 w 7064828"/>
              <a:gd name="connsiteY6" fmla="*/ 0 h 858896"/>
              <a:gd name="connsiteX0" fmla="*/ 0 w 7096275"/>
              <a:gd name="connsiteY0" fmla="*/ 735619 h 897829"/>
              <a:gd name="connsiteX1" fmla="*/ 783771 w 7096275"/>
              <a:gd name="connsiteY1" fmla="*/ 452590 h 897829"/>
              <a:gd name="connsiteX2" fmla="*/ 2286000 w 7096275"/>
              <a:gd name="connsiteY2" fmla="*/ 800933 h 897829"/>
              <a:gd name="connsiteX3" fmla="*/ 3788228 w 7096275"/>
              <a:gd name="connsiteY3" fmla="*/ 267533 h 897829"/>
              <a:gd name="connsiteX4" fmla="*/ 5279571 w 7096275"/>
              <a:gd name="connsiteY4" fmla="*/ 888019 h 897829"/>
              <a:gd name="connsiteX5" fmla="*/ 6640286 w 7096275"/>
              <a:gd name="connsiteY5" fmla="*/ 604990 h 897829"/>
              <a:gd name="connsiteX6" fmla="*/ 7064828 w 7096275"/>
              <a:gd name="connsiteY6" fmla="*/ 38933 h 897829"/>
              <a:gd name="connsiteX7" fmla="*/ 7064828 w 7096275"/>
              <a:gd name="connsiteY7" fmla="*/ 49819 h 897829"/>
              <a:gd name="connsiteX0" fmla="*/ 0 w 7096275"/>
              <a:gd name="connsiteY0" fmla="*/ 701862 h 1093748"/>
              <a:gd name="connsiteX1" fmla="*/ 783771 w 7096275"/>
              <a:gd name="connsiteY1" fmla="*/ 418833 h 1093748"/>
              <a:gd name="connsiteX2" fmla="*/ 2286000 w 7096275"/>
              <a:gd name="connsiteY2" fmla="*/ 767176 h 1093748"/>
              <a:gd name="connsiteX3" fmla="*/ 3788228 w 7096275"/>
              <a:gd name="connsiteY3" fmla="*/ 233776 h 1093748"/>
              <a:gd name="connsiteX4" fmla="*/ 5279571 w 7096275"/>
              <a:gd name="connsiteY4" fmla="*/ 854262 h 1093748"/>
              <a:gd name="connsiteX5" fmla="*/ 6640286 w 7096275"/>
              <a:gd name="connsiteY5" fmla="*/ 571233 h 1093748"/>
              <a:gd name="connsiteX6" fmla="*/ 7064828 w 7096275"/>
              <a:gd name="connsiteY6" fmla="*/ 5176 h 1093748"/>
              <a:gd name="connsiteX7" fmla="*/ 7064828 w 7096275"/>
              <a:gd name="connsiteY7" fmla="*/ 1093748 h 1093748"/>
              <a:gd name="connsiteX0" fmla="*/ 0 w 7081343"/>
              <a:gd name="connsiteY0" fmla="*/ 691022 h 1082908"/>
              <a:gd name="connsiteX1" fmla="*/ 783771 w 7081343"/>
              <a:gd name="connsiteY1" fmla="*/ 407993 h 1082908"/>
              <a:gd name="connsiteX2" fmla="*/ 2286000 w 7081343"/>
              <a:gd name="connsiteY2" fmla="*/ 756336 h 1082908"/>
              <a:gd name="connsiteX3" fmla="*/ 3788228 w 7081343"/>
              <a:gd name="connsiteY3" fmla="*/ 222936 h 1082908"/>
              <a:gd name="connsiteX4" fmla="*/ 5279571 w 7081343"/>
              <a:gd name="connsiteY4" fmla="*/ 843422 h 1082908"/>
              <a:gd name="connsiteX5" fmla="*/ 6640286 w 7081343"/>
              <a:gd name="connsiteY5" fmla="*/ 560393 h 1082908"/>
              <a:gd name="connsiteX6" fmla="*/ 7043057 w 7081343"/>
              <a:gd name="connsiteY6" fmla="*/ 5222 h 1082908"/>
              <a:gd name="connsiteX7" fmla="*/ 7064828 w 7081343"/>
              <a:gd name="connsiteY7" fmla="*/ 1082908 h 1082908"/>
              <a:gd name="connsiteX0" fmla="*/ 0 w 7064828"/>
              <a:gd name="connsiteY0" fmla="*/ 685853 h 1077739"/>
              <a:gd name="connsiteX1" fmla="*/ 783771 w 7064828"/>
              <a:gd name="connsiteY1" fmla="*/ 402824 h 1077739"/>
              <a:gd name="connsiteX2" fmla="*/ 2286000 w 7064828"/>
              <a:gd name="connsiteY2" fmla="*/ 751167 h 1077739"/>
              <a:gd name="connsiteX3" fmla="*/ 3788228 w 7064828"/>
              <a:gd name="connsiteY3" fmla="*/ 217767 h 1077739"/>
              <a:gd name="connsiteX4" fmla="*/ 5279571 w 7064828"/>
              <a:gd name="connsiteY4" fmla="*/ 838253 h 1077739"/>
              <a:gd name="connsiteX5" fmla="*/ 6640286 w 7064828"/>
              <a:gd name="connsiteY5" fmla="*/ 555224 h 1077739"/>
              <a:gd name="connsiteX6" fmla="*/ 7043057 w 7064828"/>
              <a:gd name="connsiteY6" fmla="*/ 53 h 1077739"/>
              <a:gd name="connsiteX7" fmla="*/ 7064828 w 7064828"/>
              <a:gd name="connsiteY7" fmla="*/ 1077739 h 1077739"/>
              <a:gd name="connsiteX0" fmla="*/ 0 w 7050110"/>
              <a:gd name="connsiteY0" fmla="*/ 685855 h 1016781"/>
              <a:gd name="connsiteX1" fmla="*/ 783771 w 7050110"/>
              <a:gd name="connsiteY1" fmla="*/ 402826 h 1016781"/>
              <a:gd name="connsiteX2" fmla="*/ 2286000 w 7050110"/>
              <a:gd name="connsiteY2" fmla="*/ 751169 h 1016781"/>
              <a:gd name="connsiteX3" fmla="*/ 3788228 w 7050110"/>
              <a:gd name="connsiteY3" fmla="*/ 217769 h 1016781"/>
              <a:gd name="connsiteX4" fmla="*/ 5279571 w 7050110"/>
              <a:gd name="connsiteY4" fmla="*/ 838255 h 1016781"/>
              <a:gd name="connsiteX5" fmla="*/ 6640286 w 7050110"/>
              <a:gd name="connsiteY5" fmla="*/ 555226 h 1016781"/>
              <a:gd name="connsiteX6" fmla="*/ 7043057 w 7050110"/>
              <a:gd name="connsiteY6" fmla="*/ 55 h 1016781"/>
              <a:gd name="connsiteX7" fmla="*/ 7049588 w 7050110"/>
              <a:gd name="connsiteY7" fmla="*/ 1016781 h 1016781"/>
              <a:gd name="connsiteX0" fmla="*/ 0 w 7058297"/>
              <a:gd name="connsiteY0" fmla="*/ 685855 h 1093038"/>
              <a:gd name="connsiteX1" fmla="*/ 783771 w 7058297"/>
              <a:gd name="connsiteY1" fmla="*/ 402826 h 1093038"/>
              <a:gd name="connsiteX2" fmla="*/ 2286000 w 7058297"/>
              <a:gd name="connsiteY2" fmla="*/ 751169 h 1093038"/>
              <a:gd name="connsiteX3" fmla="*/ 3788228 w 7058297"/>
              <a:gd name="connsiteY3" fmla="*/ 217769 h 1093038"/>
              <a:gd name="connsiteX4" fmla="*/ 5279571 w 7058297"/>
              <a:gd name="connsiteY4" fmla="*/ 838255 h 1093038"/>
              <a:gd name="connsiteX5" fmla="*/ 6640286 w 7058297"/>
              <a:gd name="connsiteY5" fmla="*/ 555226 h 1093038"/>
              <a:gd name="connsiteX6" fmla="*/ 7043057 w 7058297"/>
              <a:gd name="connsiteY6" fmla="*/ 55 h 1093038"/>
              <a:gd name="connsiteX7" fmla="*/ 7049588 w 7058297"/>
              <a:gd name="connsiteY7" fmla="*/ 1016781 h 1093038"/>
              <a:gd name="connsiteX8" fmla="*/ 7058297 w 7058297"/>
              <a:gd name="connsiteY8" fmla="*/ 1020046 h 1093038"/>
              <a:gd name="connsiteX0" fmla="*/ 0 w 7050110"/>
              <a:gd name="connsiteY0" fmla="*/ 685855 h 1070308"/>
              <a:gd name="connsiteX1" fmla="*/ 783771 w 7050110"/>
              <a:gd name="connsiteY1" fmla="*/ 402826 h 1070308"/>
              <a:gd name="connsiteX2" fmla="*/ 2286000 w 7050110"/>
              <a:gd name="connsiteY2" fmla="*/ 751169 h 1070308"/>
              <a:gd name="connsiteX3" fmla="*/ 3788228 w 7050110"/>
              <a:gd name="connsiteY3" fmla="*/ 217769 h 1070308"/>
              <a:gd name="connsiteX4" fmla="*/ 5279571 w 7050110"/>
              <a:gd name="connsiteY4" fmla="*/ 838255 h 1070308"/>
              <a:gd name="connsiteX5" fmla="*/ 6640286 w 7050110"/>
              <a:gd name="connsiteY5" fmla="*/ 555226 h 1070308"/>
              <a:gd name="connsiteX6" fmla="*/ 7043057 w 7050110"/>
              <a:gd name="connsiteY6" fmla="*/ 55 h 1070308"/>
              <a:gd name="connsiteX7" fmla="*/ 7049588 w 7050110"/>
              <a:gd name="connsiteY7" fmla="*/ 1016781 h 1070308"/>
              <a:gd name="connsiteX8" fmla="*/ 3568337 w 7050110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95104"/>
              <a:gd name="connsiteX1" fmla="*/ 783771 w 7050095"/>
              <a:gd name="connsiteY1" fmla="*/ 402826 h 1095104"/>
              <a:gd name="connsiteX2" fmla="*/ 2286000 w 7050095"/>
              <a:gd name="connsiteY2" fmla="*/ 751169 h 1095104"/>
              <a:gd name="connsiteX3" fmla="*/ 3788228 w 7050095"/>
              <a:gd name="connsiteY3" fmla="*/ 217769 h 1095104"/>
              <a:gd name="connsiteX4" fmla="*/ 5279571 w 7050095"/>
              <a:gd name="connsiteY4" fmla="*/ 838255 h 1095104"/>
              <a:gd name="connsiteX5" fmla="*/ 6640286 w 7050095"/>
              <a:gd name="connsiteY5" fmla="*/ 555226 h 1095104"/>
              <a:gd name="connsiteX6" fmla="*/ 7043057 w 7050095"/>
              <a:gd name="connsiteY6" fmla="*/ 55 h 1095104"/>
              <a:gd name="connsiteX7" fmla="*/ 7049588 w 7050095"/>
              <a:gd name="connsiteY7" fmla="*/ 1016781 h 1095104"/>
              <a:gd name="connsiteX8" fmla="*/ 3255917 w 7050095"/>
              <a:gd name="connsiteY8" fmla="*/ 1027666 h 1095104"/>
              <a:gd name="connsiteX0" fmla="*/ 0 w 7050095"/>
              <a:gd name="connsiteY0" fmla="*/ 685855 h 1027666"/>
              <a:gd name="connsiteX1" fmla="*/ 783771 w 7050095"/>
              <a:gd name="connsiteY1" fmla="*/ 402826 h 1027666"/>
              <a:gd name="connsiteX2" fmla="*/ 2286000 w 7050095"/>
              <a:gd name="connsiteY2" fmla="*/ 751169 h 1027666"/>
              <a:gd name="connsiteX3" fmla="*/ 3788228 w 7050095"/>
              <a:gd name="connsiteY3" fmla="*/ 217769 h 1027666"/>
              <a:gd name="connsiteX4" fmla="*/ 5279571 w 7050095"/>
              <a:gd name="connsiteY4" fmla="*/ 838255 h 1027666"/>
              <a:gd name="connsiteX5" fmla="*/ 6640286 w 7050095"/>
              <a:gd name="connsiteY5" fmla="*/ 555226 h 1027666"/>
              <a:gd name="connsiteX6" fmla="*/ 7043057 w 7050095"/>
              <a:gd name="connsiteY6" fmla="*/ 55 h 1027666"/>
              <a:gd name="connsiteX7" fmla="*/ 7049588 w 7050095"/>
              <a:gd name="connsiteY7" fmla="*/ 1016781 h 1027666"/>
              <a:gd name="connsiteX8" fmla="*/ 3255917 w 7050095"/>
              <a:gd name="connsiteY8" fmla="*/ 1027666 h 1027666"/>
              <a:gd name="connsiteX0" fmla="*/ 0 w 7050095"/>
              <a:gd name="connsiteY0" fmla="*/ 685855 h 1042082"/>
              <a:gd name="connsiteX1" fmla="*/ 783771 w 7050095"/>
              <a:gd name="connsiteY1" fmla="*/ 402826 h 1042082"/>
              <a:gd name="connsiteX2" fmla="*/ 2286000 w 7050095"/>
              <a:gd name="connsiteY2" fmla="*/ 751169 h 1042082"/>
              <a:gd name="connsiteX3" fmla="*/ 3788228 w 7050095"/>
              <a:gd name="connsiteY3" fmla="*/ 217769 h 1042082"/>
              <a:gd name="connsiteX4" fmla="*/ 5279571 w 7050095"/>
              <a:gd name="connsiteY4" fmla="*/ 838255 h 1042082"/>
              <a:gd name="connsiteX5" fmla="*/ 6640286 w 7050095"/>
              <a:gd name="connsiteY5" fmla="*/ 555226 h 1042082"/>
              <a:gd name="connsiteX6" fmla="*/ 7043057 w 7050095"/>
              <a:gd name="connsiteY6" fmla="*/ 55 h 1042082"/>
              <a:gd name="connsiteX7" fmla="*/ 7049588 w 7050095"/>
              <a:gd name="connsiteY7" fmla="*/ 1039006 h 1042082"/>
              <a:gd name="connsiteX8" fmla="*/ 3255917 w 7050095"/>
              <a:gd name="connsiteY8" fmla="*/ 1027666 h 1042082"/>
              <a:gd name="connsiteX0" fmla="*/ 0 w 7050095"/>
              <a:gd name="connsiteY0" fmla="*/ 685855 h 1042876"/>
              <a:gd name="connsiteX1" fmla="*/ 783771 w 7050095"/>
              <a:gd name="connsiteY1" fmla="*/ 402826 h 1042876"/>
              <a:gd name="connsiteX2" fmla="*/ 2286000 w 7050095"/>
              <a:gd name="connsiteY2" fmla="*/ 751169 h 1042876"/>
              <a:gd name="connsiteX3" fmla="*/ 3788228 w 7050095"/>
              <a:gd name="connsiteY3" fmla="*/ 217769 h 1042876"/>
              <a:gd name="connsiteX4" fmla="*/ 5279571 w 7050095"/>
              <a:gd name="connsiteY4" fmla="*/ 838255 h 1042876"/>
              <a:gd name="connsiteX5" fmla="*/ 6640286 w 7050095"/>
              <a:gd name="connsiteY5" fmla="*/ 555226 h 1042876"/>
              <a:gd name="connsiteX6" fmla="*/ 7043057 w 7050095"/>
              <a:gd name="connsiteY6" fmla="*/ 55 h 1042876"/>
              <a:gd name="connsiteX7" fmla="*/ 7049588 w 7050095"/>
              <a:gd name="connsiteY7" fmla="*/ 1039006 h 1042876"/>
              <a:gd name="connsiteX8" fmla="*/ 17417 w 7050095"/>
              <a:gd name="connsiteY8" fmla="*/ 1034016 h 1042876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0" fmla="*/ 517307 w 7567402"/>
              <a:gd name="connsiteY0" fmla="*/ 685855 h 1042434"/>
              <a:gd name="connsiteX1" fmla="*/ 1301078 w 7567402"/>
              <a:gd name="connsiteY1" fmla="*/ 402826 h 1042434"/>
              <a:gd name="connsiteX2" fmla="*/ 2803307 w 7567402"/>
              <a:gd name="connsiteY2" fmla="*/ 751169 h 1042434"/>
              <a:gd name="connsiteX3" fmla="*/ 4305535 w 7567402"/>
              <a:gd name="connsiteY3" fmla="*/ 217769 h 1042434"/>
              <a:gd name="connsiteX4" fmla="*/ 5796878 w 7567402"/>
              <a:gd name="connsiteY4" fmla="*/ 838255 h 1042434"/>
              <a:gd name="connsiteX5" fmla="*/ 7157593 w 7567402"/>
              <a:gd name="connsiteY5" fmla="*/ 555226 h 1042434"/>
              <a:gd name="connsiteX6" fmla="*/ 7560364 w 7567402"/>
              <a:gd name="connsiteY6" fmla="*/ 55 h 1042434"/>
              <a:gd name="connsiteX7" fmla="*/ 7566895 w 7567402"/>
              <a:gd name="connsiteY7" fmla="*/ 1039006 h 1042434"/>
              <a:gd name="connsiteX8" fmla="*/ 522024 w 7567402"/>
              <a:gd name="connsiteY8" fmla="*/ 1030841 h 1042434"/>
              <a:gd name="connsiteX9" fmla="*/ 521390 w 7567402"/>
              <a:gd name="connsiteY9" fmla="*/ 1031475 h 1042434"/>
              <a:gd name="connsiteX0" fmla="*/ 518132 w 7568227"/>
              <a:gd name="connsiteY0" fmla="*/ 685855 h 1042434"/>
              <a:gd name="connsiteX1" fmla="*/ 1301903 w 7568227"/>
              <a:gd name="connsiteY1" fmla="*/ 402826 h 1042434"/>
              <a:gd name="connsiteX2" fmla="*/ 2804132 w 7568227"/>
              <a:gd name="connsiteY2" fmla="*/ 751169 h 1042434"/>
              <a:gd name="connsiteX3" fmla="*/ 4306360 w 7568227"/>
              <a:gd name="connsiteY3" fmla="*/ 217769 h 1042434"/>
              <a:gd name="connsiteX4" fmla="*/ 5797703 w 7568227"/>
              <a:gd name="connsiteY4" fmla="*/ 838255 h 1042434"/>
              <a:gd name="connsiteX5" fmla="*/ 7158418 w 7568227"/>
              <a:gd name="connsiteY5" fmla="*/ 555226 h 1042434"/>
              <a:gd name="connsiteX6" fmla="*/ 7561189 w 7568227"/>
              <a:gd name="connsiteY6" fmla="*/ 55 h 1042434"/>
              <a:gd name="connsiteX7" fmla="*/ 7567720 w 7568227"/>
              <a:gd name="connsiteY7" fmla="*/ 1039006 h 1042434"/>
              <a:gd name="connsiteX8" fmla="*/ 522849 w 7568227"/>
              <a:gd name="connsiteY8" fmla="*/ 1030841 h 1042434"/>
              <a:gd name="connsiteX9" fmla="*/ 519040 w 7568227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595836 w 7050095"/>
              <a:gd name="connsiteY5" fmla="*/ 7711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8617 w 7058712"/>
              <a:gd name="connsiteY0" fmla="*/ 685855 h 1042434"/>
              <a:gd name="connsiteX1" fmla="*/ 792388 w 7058712"/>
              <a:gd name="connsiteY1" fmla="*/ 402826 h 1042434"/>
              <a:gd name="connsiteX2" fmla="*/ 2294617 w 7058712"/>
              <a:gd name="connsiteY2" fmla="*/ 751169 h 1042434"/>
              <a:gd name="connsiteX3" fmla="*/ 3796845 w 7058712"/>
              <a:gd name="connsiteY3" fmla="*/ 217769 h 1042434"/>
              <a:gd name="connsiteX4" fmla="*/ 5288188 w 7058712"/>
              <a:gd name="connsiteY4" fmla="*/ 838255 h 1042434"/>
              <a:gd name="connsiteX5" fmla="*/ 6604453 w 7058712"/>
              <a:gd name="connsiteY5" fmla="*/ 771126 h 1042434"/>
              <a:gd name="connsiteX6" fmla="*/ 7051674 w 7058712"/>
              <a:gd name="connsiteY6" fmla="*/ 55 h 1042434"/>
              <a:gd name="connsiteX7" fmla="*/ 7058205 w 7058712"/>
              <a:gd name="connsiteY7" fmla="*/ 1039006 h 1042434"/>
              <a:gd name="connsiteX8" fmla="*/ 13334 w 7058712"/>
              <a:gd name="connsiteY8" fmla="*/ 1030841 h 1042434"/>
              <a:gd name="connsiteX9" fmla="*/ 0 w 7058712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19958 w 7078670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908 w 7078670"/>
              <a:gd name="connsiteY9" fmla="*/ 562805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26308 w 7078670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4083 w 7056445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100632 w 7052302"/>
              <a:gd name="connsiteY0" fmla="*/ 543138 h 1042434"/>
              <a:gd name="connsiteX1" fmla="*/ 785978 w 7052302"/>
              <a:gd name="connsiteY1" fmla="*/ 402826 h 1042434"/>
              <a:gd name="connsiteX2" fmla="*/ 2288207 w 7052302"/>
              <a:gd name="connsiteY2" fmla="*/ 751169 h 1042434"/>
              <a:gd name="connsiteX3" fmla="*/ 3790435 w 7052302"/>
              <a:gd name="connsiteY3" fmla="*/ 217769 h 1042434"/>
              <a:gd name="connsiteX4" fmla="*/ 5281778 w 7052302"/>
              <a:gd name="connsiteY4" fmla="*/ 838255 h 1042434"/>
              <a:gd name="connsiteX5" fmla="*/ 6598043 w 7052302"/>
              <a:gd name="connsiteY5" fmla="*/ 771126 h 1042434"/>
              <a:gd name="connsiteX6" fmla="*/ 7045264 w 7052302"/>
              <a:gd name="connsiteY6" fmla="*/ 55 h 1042434"/>
              <a:gd name="connsiteX7" fmla="*/ 7051795 w 7052302"/>
              <a:gd name="connsiteY7" fmla="*/ 1039006 h 1042434"/>
              <a:gd name="connsiteX8" fmla="*/ 6924 w 7052302"/>
              <a:gd name="connsiteY8" fmla="*/ 1030841 h 1042434"/>
              <a:gd name="connsiteX9" fmla="*/ 9465 w 7052302"/>
              <a:gd name="connsiteY9" fmla="*/ 564589 h 1042434"/>
              <a:gd name="connsiteX0" fmla="*/ 96018 w 7047688"/>
              <a:gd name="connsiteY0" fmla="*/ 543138 h 1042434"/>
              <a:gd name="connsiteX1" fmla="*/ 781364 w 7047688"/>
              <a:gd name="connsiteY1" fmla="*/ 402826 h 1042434"/>
              <a:gd name="connsiteX2" fmla="*/ 2283593 w 7047688"/>
              <a:gd name="connsiteY2" fmla="*/ 751169 h 1042434"/>
              <a:gd name="connsiteX3" fmla="*/ 3785821 w 7047688"/>
              <a:gd name="connsiteY3" fmla="*/ 217769 h 1042434"/>
              <a:gd name="connsiteX4" fmla="*/ 5277164 w 7047688"/>
              <a:gd name="connsiteY4" fmla="*/ 838255 h 1042434"/>
              <a:gd name="connsiteX5" fmla="*/ 6593429 w 7047688"/>
              <a:gd name="connsiteY5" fmla="*/ 771126 h 1042434"/>
              <a:gd name="connsiteX6" fmla="*/ 7040650 w 7047688"/>
              <a:gd name="connsiteY6" fmla="*/ 55 h 1042434"/>
              <a:gd name="connsiteX7" fmla="*/ 7047181 w 7047688"/>
              <a:gd name="connsiteY7" fmla="*/ 1039006 h 1042434"/>
              <a:gd name="connsiteX8" fmla="*/ 2310 w 7047688"/>
              <a:gd name="connsiteY8" fmla="*/ 1030841 h 1042434"/>
              <a:gd name="connsiteX9" fmla="*/ 4851 w 7047688"/>
              <a:gd name="connsiteY9" fmla="*/ 564589 h 1042434"/>
              <a:gd name="connsiteX0" fmla="*/ 99067 w 7050737"/>
              <a:gd name="connsiteY0" fmla="*/ 54313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2326387 w 7050737"/>
              <a:gd name="connsiteY3" fmla="*/ 494352 h 1042434"/>
              <a:gd name="connsiteX4" fmla="*/ 3788870 w 7050737"/>
              <a:gd name="connsiteY4" fmla="*/ 217769 h 1042434"/>
              <a:gd name="connsiteX5" fmla="*/ 5280213 w 7050737"/>
              <a:gd name="connsiteY5" fmla="*/ 838255 h 1042434"/>
              <a:gd name="connsiteX6" fmla="*/ 6596478 w 7050737"/>
              <a:gd name="connsiteY6" fmla="*/ 771126 h 1042434"/>
              <a:gd name="connsiteX7" fmla="*/ 7043699 w 7050737"/>
              <a:gd name="connsiteY7" fmla="*/ 55 h 1042434"/>
              <a:gd name="connsiteX8" fmla="*/ 7050230 w 7050737"/>
              <a:gd name="connsiteY8" fmla="*/ 1039006 h 1042434"/>
              <a:gd name="connsiteX9" fmla="*/ 5359 w 7050737"/>
              <a:gd name="connsiteY9" fmla="*/ 1030841 h 1042434"/>
              <a:gd name="connsiteX10" fmla="*/ 756 w 7050737"/>
              <a:gd name="connsiteY10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549914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233"/>
              <a:gd name="connsiteY0" fmla="*/ 249252 h 728478"/>
              <a:gd name="connsiteX1" fmla="*/ 765363 w 7050233"/>
              <a:gd name="connsiteY1" fmla="*/ 17511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13617 w 7050233"/>
              <a:gd name="connsiteY2" fmla="*/ 216001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465900 h 945126"/>
              <a:gd name="connsiteX1" fmla="*/ 774888 w 7050233"/>
              <a:gd name="connsiteY1" fmla="*/ 370633 h 945126"/>
              <a:gd name="connsiteX2" fmla="*/ 2213617 w 7050233"/>
              <a:gd name="connsiteY2" fmla="*/ 432649 h 945126"/>
              <a:gd name="connsiteX3" fmla="*/ 3671395 w 7050233"/>
              <a:gd name="connsiteY3" fmla="*/ 43 h 945126"/>
              <a:gd name="connsiteX4" fmla="*/ 5280213 w 7050233"/>
              <a:gd name="connsiteY4" fmla="*/ 460864 h 945126"/>
              <a:gd name="connsiteX5" fmla="*/ 6596478 w 7050233"/>
              <a:gd name="connsiteY5" fmla="*/ 452606 h 945126"/>
              <a:gd name="connsiteX6" fmla="*/ 7030999 w 7050233"/>
              <a:gd name="connsiteY6" fmla="*/ 216726 h 945126"/>
              <a:gd name="connsiteX7" fmla="*/ 7050230 w 7050233"/>
              <a:gd name="connsiteY7" fmla="*/ 941698 h 945126"/>
              <a:gd name="connsiteX8" fmla="*/ 5359 w 7050233"/>
              <a:gd name="connsiteY8" fmla="*/ 933533 h 945126"/>
              <a:gd name="connsiteX9" fmla="*/ 756 w 7050233"/>
              <a:gd name="connsiteY9" fmla="*/ 467281 h 945126"/>
              <a:gd name="connsiteX0" fmla="*/ 3817 w 7050233"/>
              <a:gd name="connsiteY0" fmla="*/ 525564 h 1004790"/>
              <a:gd name="connsiteX1" fmla="*/ 774888 w 7050233"/>
              <a:gd name="connsiteY1" fmla="*/ 430297 h 1004790"/>
              <a:gd name="connsiteX2" fmla="*/ 2213617 w 7050233"/>
              <a:gd name="connsiteY2" fmla="*/ 492313 h 1004790"/>
              <a:gd name="connsiteX3" fmla="*/ 3671395 w 7050233"/>
              <a:gd name="connsiteY3" fmla="*/ 59707 h 1004790"/>
              <a:gd name="connsiteX4" fmla="*/ 5280213 w 7050233"/>
              <a:gd name="connsiteY4" fmla="*/ 52236 h 1004790"/>
              <a:gd name="connsiteX5" fmla="*/ 6596478 w 7050233"/>
              <a:gd name="connsiteY5" fmla="*/ 512270 h 1004790"/>
              <a:gd name="connsiteX6" fmla="*/ 7030999 w 7050233"/>
              <a:gd name="connsiteY6" fmla="*/ 276390 h 1004790"/>
              <a:gd name="connsiteX7" fmla="*/ 7050230 w 7050233"/>
              <a:gd name="connsiteY7" fmla="*/ 1001362 h 1004790"/>
              <a:gd name="connsiteX8" fmla="*/ 5359 w 7050233"/>
              <a:gd name="connsiteY8" fmla="*/ 993197 h 1004790"/>
              <a:gd name="connsiteX9" fmla="*/ 756 w 7050233"/>
              <a:gd name="connsiteY9" fmla="*/ 526945 h 1004790"/>
              <a:gd name="connsiteX0" fmla="*/ 3817 w 7050233"/>
              <a:gd name="connsiteY0" fmla="*/ 498727 h 977953"/>
              <a:gd name="connsiteX1" fmla="*/ 774888 w 7050233"/>
              <a:gd name="connsiteY1" fmla="*/ 403460 h 977953"/>
              <a:gd name="connsiteX2" fmla="*/ 2213617 w 7050233"/>
              <a:gd name="connsiteY2" fmla="*/ 465476 h 977953"/>
              <a:gd name="connsiteX3" fmla="*/ 3671395 w 7050233"/>
              <a:gd name="connsiteY3" fmla="*/ 32870 h 977953"/>
              <a:gd name="connsiteX4" fmla="*/ 5280213 w 7050233"/>
              <a:gd name="connsiteY4" fmla="*/ 25399 h 977953"/>
              <a:gd name="connsiteX5" fmla="*/ 6596478 w 7050233"/>
              <a:gd name="connsiteY5" fmla="*/ 485433 h 977953"/>
              <a:gd name="connsiteX6" fmla="*/ 7030999 w 7050233"/>
              <a:gd name="connsiteY6" fmla="*/ 249553 h 977953"/>
              <a:gd name="connsiteX7" fmla="*/ 7050230 w 7050233"/>
              <a:gd name="connsiteY7" fmla="*/ 974525 h 977953"/>
              <a:gd name="connsiteX8" fmla="*/ 5359 w 7050233"/>
              <a:gd name="connsiteY8" fmla="*/ 966360 h 977953"/>
              <a:gd name="connsiteX9" fmla="*/ 756 w 7050233"/>
              <a:gd name="connsiteY9" fmla="*/ 500108 h 977953"/>
              <a:gd name="connsiteX0" fmla="*/ 3817 w 7050233"/>
              <a:gd name="connsiteY0" fmla="*/ 480627 h 959853"/>
              <a:gd name="connsiteX1" fmla="*/ 774888 w 7050233"/>
              <a:gd name="connsiteY1" fmla="*/ 385360 h 959853"/>
              <a:gd name="connsiteX2" fmla="*/ 2213617 w 7050233"/>
              <a:gd name="connsiteY2" fmla="*/ 447376 h 959853"/>
              <a:gd name="connsiteX3" fmla="*/ 3663775 w 7050233"/>
              <a:gd name="connsiteY3" fmla="*/ 203157 h 959853"/>
              <a:gd name="connsiteX4" fmla="*/ 5280213 w 7050233"/>
              <a:gd name="connsiteY4" fmla="*/ 7299 h 959853"/>
              <a:gd name="connsiteX5" fmla="*/ 6596478 w 7050233"/>
              <a:gd name="connsiteY5" fmla="*/ 467333 h 959853"/>
              <a:gd name="connsiteX6" fmla="*/ 7030999 w 7050233"/>
              <a:gd name="connsiteY6" fmla="*/ 231453 h 959853"/>
              <a:gd name="connsiteX7" fmla="*/ 7050230 w 7050233"/>
              <a:gd name="connsiteY7" fmla="*/ 956425 h 959853"/>
              <a:gd name="connsiteX8" fmla="*/ 5359 w 7050233"/>
              <a:gd name="connsiteY8" fmla="*/ 948260 h 959853"/>
              <a:gd name="connsiteX9" fmla="*/ 756 w 7050233"/>
              <a:gd name="connsiteY9" fmla="*/ 482008 h 959853"/>
              <a:gd name="connsiteX0" fmla="*/ 3817 w 7050233"/>
              <a:gd name="connsiteY0" fmla="*/ 473346 h 952572"/>
              <a:gd name="connsiteX1" fmla="*/ 774888 w 7050233"/>
              <a:gd name="connsiteY1" fmla="*/ 378079 h 952572"/>
              <a:gd name="connsiteX2" fmla="*/ 2213617 w 7050233"/>
              <a:gd name="connsiteY2" fmla="*/ 440095 h 952572"/>
              <a:gd name="connsiteX3" fmla="*/ 3663775 w 7050233"/>
              <a:gd name="connsiteY3" fmla="*/ 195876 h 952572"/>
              <a:gd name="connsiteX4" fmla="*/ 5280213 w 7050233"/>
              <a:gd name="connsiteY4" fmla="*/ 18 h 952572"/>
              <a:gd name="connsiteX5" fmla="*/ 5416105 w 7050233"/>
              <a:gd name="connsiteY5" fmla="*/ 206089 h 952572"/>
              <a:gd name="connsiteX6" fmla="*/ 6596478 w 7050233"/>
              <a:gd name="connsiteY6" fmla="*/ 460052 h 952572"/>
              <a:gd name="connsiteX7" fmla="*/ 7030999 w 7050233"/>
              <a:gd name="connsiteY7" fmla="*/ 224172 h 952572"/>
              <a:gd name="connsiteX8" fmla="*/ 7050230 w 7050233"/>
              <a:gd name="connsiteY8" fmla="*/ 949144 h 952572"/>
              <a:gd name="connsiteX9" fmla="*/ 5359 w 7050233"/>
              <a:gd name="connsiteY9" fmla="*/ 940979 h 952572"/>
              <a:gd name="connsiteX10" fmla="*/ 756 w 7050233"/>
              <a:gd name="connsiteY10" fmla="*/ 474727 h 952572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1610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4658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299090 h 778316"/>
              <a:gd name="connsiteX1" fmla="*/ 774888 w 7050233"/>
              <a:gd name="connsiteY1" fmla="*/ 203823 h 778316"/>
              <a:gd name="connsiteX2" fmla="*/ 2213617 w 7050233"/>
              <a:gd name="connsiteY2" fmla="*/ 265839 h 778316"/>
              <a:gd name="connsiteX3" fmla="*/ 3663775 w 7050233"/>
              <a:gd name="connsiteY3" fmla="*/ 21620 h 778316"/>
              <a:gd name="connsiteX4" fmla="*/ 5446585 w 7050233"/>
              <a:gd name="connsiteY4" fmla="*/ 31833 h 778316"/>
              <a:gd name="connsiteX5" fmla="*/ 6596478 w 7050233"/>
              <a:gd name="connsiteY5" fmla="*/ 285796 h 778316"/>
              <a:gd name="connsiteX6" fmla="*/ 7030999 w 7050233"/>
              <a:gd name="connsiteY6" fmla="*/ 49916 h 778316"/>
              <a:gd name="connsiteX7" fmla="*/ 7050230 w 7050233"/>
              <a:gd name="connsiteY7" fmla="*/ 774888 h 778316"/>
              <a:gd name="connsiteX8" fmla="*/ 5359 w 7050233"/>
              <a:gd name="connsiteY8" fmla="*/ 766723 h 778316"/>
              <a:gd name="connsiteX9" fmla="*/ 756 w 7050233"/>
              <a:gd name="connsiteY9" fmla="*/ 300471 h 778316"/>
              <a:gd name="connsiteX0" fmla="*/ 3817 w 7050233"/>
              <a:gd name="connsiteY0" fmla="*/ 298164 h 777390"/>
              <a:gd name="connsiteX1" fmla="*/ 774888 w 7050233"/>
              <a:gd name="connsiteY1" fmla="*/ 202897 h 777390"/>
              <a:gd name="connsiteX2" fmla="*/ 2213617 w 7050233"/>
              <a:gd name="connsiteY2" fmla="*/ 264913 h 777390"/>
              <a:gd name="connsiteX3" fmla="*/ 3663775 w 7050233"/>
              <a:gd name="connsiteY3" fmla="*/ 20694 h 777390"/>
              <a:gd name="connsiteX4" fmla="*/ 5446585 w 7050233"/>
              <a:gd name="connsiteY4" fmla="*/ 30907 h 777390"/>
              <a:gd name="connsiteX5" fmla="*/ 6596478 w 7050233"/>
              <a:gd name="connsiteY5" fmla="*/ 284870 h 777390"/>
              <a:gd name="connsiteX6" fmla="*/ 7030999 w 7050233"/>
              <a:gd name="connsiteY6" fmla="*/ 48990 h 777390"/>
              <a:gd name="connsiteX7" fmla="*/ 7050230 w 7050233"/>
              <a:gd name="connsiteY7" fmla="*/ 773962 h 777390"/>
              <a:gd name="connsiteX8" fmla="*/ 5359 w 7050233"/>
              <a:gd name="connsiteY8" fmla="*/ 765797 h 777390"/>
              <a:gd name="connsiteX9" fmla="*/ 756 w 7050233"/>
              <a:gd name="connsiteY9" fmla="*/ 299545 h 777390"/>
              <a:gd name="connsiteX0" fmla="*/ 3817 w 7050233"/>
              <a:gd name="connsiteY0" fmla="*/ 290895 h 770121"/>
              <a:gd name="connsiteX1" fmla="*/ 774888 w 7050233"/>
              <a:gd name="connsiteY1" fmla="*/ 195628 h 770121"/>
              <a:gd name="connsiteX2" fmla="*/ 2213617 w 7050233"/>
              <a:gd name="connsiteY2" fmla="*/ 257644 h 770121"/>
              <a:gd name="connsiteX3" fmla="*/ 3663775 w 7050233"/>
              <a:gd name="connsiteY3" fmla="*/ 13425 h 770121"/>
              <a:gd name="connsiteX4" fmla="*/ 5446585 w 7050233"/>
              <a:gd name="connsiteY4" fmla="*/ 23638 h 770121"/>
              <a:gd name="connsiteX5" fmla="*/ 6596478 w 7050233"/>
              <a:gd name="connsiteY5" fmla="*/ 277601 h 770121"/>
              <a:gd name="connsiteX6" fmla="*/ 7030999 w 7050233"/>
              <a:gd name="connsiteY6" fmla="*/ 41721 h 770121"/>
              <a:gd name="connsiteX7" fmla="*/ 7050230 w 7050233"/>
              <a:gd name="connsiteY7" fmla="*/ 766693 h 770121"/>
              <a:gd name="connsiteX8" fmla="*/ 5359 w 7050233"/>
              <a:gd name="connsiteY8" fmla="*/ 758528 h 770121"/>
              <a:gd name="connsiteX9" fmla="*/ 756 w 7050233"/>
              <a:gd name="connsiteY9" fmla="*/ 292276 h 770121"/>
              <a:gd name="connsiteX0" fmla="*/ 3817 w 7050233"/>
              <a:gd name="connsiteY0" fmla="*/ 290895 h 772261"/>
              <a:gd name="connsiteX1" fmla="*/ 774888 w 7050233"/>
              <a:gd name="connsiteY1" fmla="*/ 195628 h 772261"/>
              <a:gd name="connsiteX2" fmla="*/ 2213617 w 7050233"/>
              <a:gd name="connsiteY2" fmla="*/ 257644 h 772261"/>
              <a:gd name="connsiteX3" fmla="*/ 3663775 w 7050233"/>
              <a:gd name="connsiteY3" fmla="*/ 13425 h 772261"/>
              <a:gd name="connsiteX4" fmla="*/ 5446585 w 7050233"/>
              <a:gd name="connsiteY4" fmla="*/ 23638 h 772261"/>
              <a:gd name="connsiteX5" fmla="*/ 6596478 w 7050233"/>
              <a:gd name="connsiteY5" fmla="*/ 277601 h 772261"/>
              <a:gd name="connsiteX6" fmla="*/ 7030999 w 7050233"/>
              <a:gd name="connsiteY6" fmla="*/ 41721 h 772261"/>
              <a:gd name="connsiteX7" fmla="*/ 7050230 w 7050233"/>
              <a:gd name="connsiteY7" fmla="*/ 766693 h 772261"/>
              <a:gd name="connsiteX8" fmla="*/ 5359 w 7050233"/>
              <a:gd name="connsiteY8" fmla="*/ 769232 h 772261"/>
              <a:gd name="connsiteX9" fmla="*/ 756 w 7050233"/>
              <a:gd name="connsiteY9" fmla="*/ 292276 h 772261"/>
              <a:gd name="connsiteX0" fmla="*/ 3817 w 7036686"/>
              <a:gd name="connsiteY0" fmla="*/ 290895 h 898611"/>
              <a:gd name="connsiteX1" fmla="*/ 774888 w 7036686"/>
              <a:gd name="connsiteY1" fmla="*/ 195628 h 898611"/>
              <a:gd name="connsiteX2" fmla="*/ 2213617 w 7036686"/>
              <a:gd name="connsiteY2" fmla="*/ 257644 h 898611"/>
              <a:gd name="connsiteX3" fmla="*/ 3663775 w 7036686"/>
              <a:gd name="connsiteY3" fmla="*/ 13425 h 898611"/>
              <a:gd name="connsiteX4" fmla="*/ 5446585 w 7036686"/>
              <a:gd name="connsiteY4" fmla="*/ 23638 h 898611"/>
              <a:gd name="connsiteX5" fmla="*/ 6596478 w 7036686"/>
              <a:gd name="connsiteY5" fmla="*/ 277601 h 898611"/>
              <a:gd name="connsiteX6" fmla="*/ 7030999 w 7036686"/>
              <a:gd name="connsiteY6" fmla="*/ 41721 h 898611"/>
              <a:gd name="connsiteX7" fmla="*/ 7034990 w 7036686"/>
              <a:gd name="connsiteY7" fmla="*/ 897969 h 898611"/>
              <a:gd name="connsiteX8" fmla="*/ 5359 w 7036686"/>
              <a:gd name="connsiteY8" fmla="*/ 769232 h 898611"/>
              <a:gd name="connsiteX9" fmla="*/ 756 w 7036686"/>
              <a:gd name="connsiteY9" fmla="*/ 292276 h 898611"/>
              <a:gd name="connsiteX0" fmla="*/ 14161 w 7047030"/>
              <a:gd name="connsiteY0" fmla="*/ 290895 h 898710"/>
              <a:gd name="connsiteX1" fmla="*/ 785232 w 7047030"/>
              <a:gd name="connsiteY1" fmla="*/ 195628 h 898710"/>
              <a:gd name="connsiteX2" fmla="*/ 2223961 w 7047030"/>
              <a:gd name="connsiteY2" fmla="*/ 257644 h 898710"/>
              <a:gd name="connsiteX3" fmla="*/ 3674119 w 7047030"/>
              <a:gd name="connsiteY3" fmla="*/ 13425 h 898710"/>
              <a:gd name="connsiteX4" fmla="*/ 5456929 w 7047030"/>
              <a:gd name="connsiteY4" fmla="*/ 23638 h 898710"/>
              <a:gd name="connsiteX5" fmla="*/ 6606822 w 7047030"/>
              <a:gd name="connsiteY5" fmla="*/ 277601 h 898710"/>
              <a:gd name="connsiteX6" fmla="*/ 7041343 w 7047030"/>
              <a:gd name="connsiteY6" fmla="*/ 41721 h 898710"/>
              <a:gd name="connsiteX7" fmla="*/ 7045334 w 7047030"/>
              <a:gd name="connsiteY7" fmla="*/ 897969 h 898710"/>
              <a:gd name="connsiteX8" fmla="*/ 1415 w 7047030"/>
              <a:gd name="connsiteY8" fmla="*/ 789747 h 898710"/>
              <a:gd name="connsiteX9" fmla="*/ 11100 w 7047030"/>
              <a:gd name="connsiteY9" fmla="*/ 292276 h 898710"/>
              <a:gd name="connsiteX0" fmla="*/ 18105 w 7050974"/>
              <a:gd name="connsiteY0" fmla="*/ 290895 h 898710"/>
              <a:gd name="connsiteX1" fmla="*/ 789176 w 7050974"/>
              <a:gd name="connsiteY1" fmla="*/ 195628 h 898710"/>
              <a:gd name="connsiteX2" fmla="*/ 2227905 w 7050974"/>
              <a:gd name="connsiteY2" fmla="*/ 257644 h 898710"/>
              <a:gd name="connsiteX3" fmla="*/ 3678063 w 7050974"/>
              <a:gd name="connsiteY3" fmla="*/ 13425 h 898710"/>
              <a:gd name="connsiteX4" fmla="*/ 5460873 w 7050974"/>
              <a:gd name="connsiteY4" fmla="*/ 23638 h 898710"/>
              <a:gd name="connsiteX5" fmla="*/ 6610766 w 7050974"/>
              <a:gd name="connsiteY5" fmla="*/ 277601 h 898710"/>
              <a:gd name="connsiteX6" fmla="*/ 7045287 w 7050974"/>
              <a:gd name="connsiteY6" fmla="*/ 41721 h 898710"/>
              <a:gd name="connsiteX7" fmla="*/ 7049278 w 7050974"/>
              <a:gd name="connsiteY7" fmla="*/ 897969 h 898710"/>
              <a:gd name="connsiteX8" fmla="*/ 5359 w 7050974"/>
              <a:gd name="connsiteY8" fmla="*/ 789747 h 898710"/>
              <a:gd name="connsiteX9" fmla="*/ 756 w 7050974"/>
              <a:gd name="connsiteY9" fmla="*/ 292277 h 898710"/>
              <a:gd name="connsiteX0" fmla="*/ 12747 w 7045616"/>
              <a:gd name="connsiteY0" fmla="*/ 290895 h 898710"/>
              <a:gd name="connsiteX1" fmla="*/ 783818 w 7045616"/>
              <a:gd name="connsiteY1" fmla="*/ 195628 h 898710"/>
              <a:gd name="connsiteX2" fmla="*/ 2222547 w 7045616"/>
              <a:gd name="connsiteY2" fmla="*/ 257644 h 898710"/>
              <a:gd name="connsiteX3" fmla="*/ 3672705 w 7045616"/>
              <a:gd name="connsiteY3" fmla="*/ 13425 h 898710"/>
              <a:gd name="connsiteX4" fmla="*/ 5455515 w 7045616"/>
              <a:gd name="connsiteY4" fmla="*/ 23638 h 898710"/>
              <a:gd name="connsiteX5" fmla="*/ 6605408 w 7045616"/>
              <a:gd name="connsiteY5" fmla="*/ 277601 h 898710"/>
              <a:gd name="connsiteX6" fmla="*/ 7039929 w 7045616"/>
              <a:gd name="connsiteY6" fmla="*/ 41721 h 898710"/>
              <a:gd name="connsiteX7" fmla="*/ 7043920 w 7045616"/>
              <a:gd name="connsiteY7" fmla="*/ 897969 h 898710"/>
              <a:gd name="connsiteX8" fmla="*/ 1 w 7045616"/>
              <a:gd name="connsiteY8" fmla="*/ 789747 h 898710"/>
              <a:gd name="connsiteX0" fmla="*/ 0 w 7047156"/>
              <a:gd name="connsiteY0" fmla="*/ 290894 h 898710"/>
              <a:gd name="connsiteX1" fmla="*/ 785358 w 7047156"/>
              <a:gd name="connsiteY1" fmla="*/ 195628 h 898710"/>
              <a:gd name="connsiteX2" fmla="*/ 2224087 w 7047156"/>
              <a:gd name="connsiteY2" fmla="*/ 257644 h 898710"/>
              <a:gd name="connsiteX3" fmla="*/ 3674245 w 7047156"/>
              <a:gd name="connsiteY3" fmla="*/ 13425 h 898710"/>
              <a:gd name="connsiteX4" fmla="*/ 5457055 w 7047156"/>
              <a:gd name="connsiteY4" fmla="*/ 23638 h 898710"/>
              <a:gd name="connsiteX5" fmla="*/ 6606948 w 7047156"/>
              <a:gd name="connsiteY5" fmla="*/ 277601 h 898710"/>
              <a:gd name="connsiteX6" fmla="*/ 7041469 w 7047156"/>
              <a:gd name="connsiteY6" fmla="*/ 41721 h 898710"/>
              <a:gd name="connsiteX7" fmla="*/ 7045460 w 7047156"/>
              <a:gd name="connsiteY7" fmla="*/ 897969 h 898710"/>
              <a:gd name="connsiteX8" fmla="*/ 1541 w 7047156"/>
              <a:gd name="connsiteY8" fmla="*/ 789747 h 898710"/>
              <a:gd name="connsiteX0" fmla="*/ 0 w 7047156"/>
              <a:gd name="connsiteY0" fmla="*/ 4214159 h 4821975"/>
              <a:gd name="connsiteX1" fmla="*/ 785358 w 7047156"/>
              <a:gd name="connsiteY1" fmla="*/ 4118893 h 4821975"/>
              <a:gd name="connsiteX2" fmla="*/ 2224087 w 7047156"/>
              <a:gd name="connsiteY2" fmla="*/ 4180909 h 4821975"/>
              <a:gd name="connsiteX3" fmla="*/ 3674245 w 7047156"/>
              <a:gd name="connsiteY3" fmla="*/ 3936690 h 4821975"/>
              <a:gd name="connsiteX4" fmla="*/ 5457055 w 7047156"/>
              <a:gd name="connsiteY4" fmla="*/ 3946903 h 4821975"/>
              <a:gd name="connsiteX5" fmla="*/ 6462168 w 7047156"/>
              <a:gd name="connsiteY5" fmla="*/ 0 h 4821975"/>
              <a:gd name="connsiteX6" fmla="*/ 7041469 w 7047156"/>
              <a:gd name="connsiteY6" fmla="*/ 3964986 h 4821975"/>
              <a:gd name="connsiteX7" fmla="*/ 7045460 w 7047156"/>
              <a:gd name="connsiteY7" fmla="*/ 4821234 h 4821975"/>
              <a:gd name="connsiteX8" fmla="*/ 1541 w 7047156"/>
              <a:gd name="connsiteY8" fmla="*/ 4713012 h 4821975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940635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3595416 h 4203232"/>
              <a:gd name="connsiteX1" fmla="*/ 785358 w 7047156"/>
              <a:gd name="connsiteY1" fmla="*/ 3500150 h 4203232"/>
              <a:gd name="connsiteX2" fmla="*/ 2224087 w 7047156"/>
              <a:gd name="connsiteY2" fmla="*/ 3562166 h 4203232"/>
              <a:gd name="connsiteX3" fmla="*/ 3674245 w 7047156"/>
              <a:gd name="connsiteY3" fmla="*/ 2727200 h 4203232"/>
              <a:gd name="connsiteX4" fmla="*/ 5479915 w 7047156"/>
              <a:gd name="connsiteY4" fmla="*/ 2540496 h 4203232"/>
              <a:gd name="connsiteX5" fmla="*/ 6424068 w 7047156"/>
              <a:gd name="connsiteY5" fmla="*/ 4824 h 4203232"/>
              <a:gd name="connsiteX6" fmla="*/ 7041469 w 7047156"/>
              <a:gd name="connsiteY6" fmla="*/ 3346243 h 4203232"/>
              <a:gd name="connsiteX7" fmla="*/ 7045460 w 7047156"/>
              <a:gd name="connsiteY7" fmla="*/ 4202491 h 4203232"/>
              <a:gd name="connsiteX8" fmla="*/ 1541 w 7047156"/>
              <a:gd name="connsiteY8" fmla="*/ 4094269 h 4203232"/>
              <a:gd name="connsiteX0" fmla="*/ 0 w 7047156"/>
              <a:gd name="connsiteY0" fmla="*/ 3562657 h 4170473"/>
              <a:gd name="connsiteX1" fmla="*/ 785358 w 7047156"/>
              <a:gd name="connsiteY1" fmla="*/ 3467391 h 4170473"/>
              <a:gd name="connsiteX2" fmla="*/ 2224087 w 7047156"/>
              <a:gd name="connsiteY2" fmla="*/ 3529407 h 4170473"/>
              <a:gd name="connsiteX3" fmla="*/ 3674245 w 7047156"/>
              <a:gd name="connsiteY3" fmla="*/ 2694441 h 4170473"/>
              <a:gd name="connsiteX4" fmla="*/ 5479915 w 7047156"/>
              <a:gd name="connsiteY4" fmla="*/ 2507737 h 4170473"/>
              <a:gd name="connsiteX5" fmla="*/ 6317388 w 7047156"/>
              <a:gd name="connsiteY5" fmla="*/ 4884 h 4170473"/>
              <a:gd name="connsiteX6" fmla="*/ 7041469 w 7047156"/>
              <a:gd name="connsiteY6" fmla="*/ 3313484 h 4170473"/>
              <a:gd name="connsiteX7" fmla="*/ 7045460 w 7047156"/>
              <a:gd name="connsiteY7" fmla="*/ 4169732 h 4170473"/>
              <a:gd name="connsiteX8" fmla="*/ 1541 w 7047156"/>
              <a:gd name="connsiteY8" fmla="*/ 4061510 h 4170473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674245 w 7047156"/>
              <a:gd name="connsiteY3" fmla="*/ 2726929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72265 w 7047156"/>
              <a:gd name="connsiteY3" fmla="*/ 2891025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26545 w 7047156"/>
              <a:gd name="connsiteY3" fmla="*/ 3613050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95413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88555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79411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047156" h="4202961">
                <a:moveTo>
                  <a:pt x="0" y="3595145"/>
                </a:moveTo>
                <a:cubicBezTo>
                  <a:pt x="323651" y="3608730"/>
                  <a:pt x="1049103" y="3657369"/>
                  <a:pt x="1553527" y="3660353"/>
                </a:cubicBezTo>
                <a:cubicBezTo>
                  <a:pt x="2057951" y="3663337"/>
                  <a:pt x="2486447" y="3980244"/>
                  <a:pt x="3026545" y="3613050"/>
                </a:cubicBezTo>
                <a:cubicBezTo>
                  <a:pt x="3566643" y="3245856"/>
                  <a:pt x="3924331" y="1428145"/>
                  <a:pt x="4794115" y="1457189"/>
                </a:cubicBezTo>
                <a:cubicBezTo>
                  <a:pt x="5282899" y="1501218"/>
                  <a:pt x="5942829" y="-277425"/>
                  <a:pt x="6317388" y="37372"/>
                </a:cubicBezTo>
                <a:cubicBezTo>
                  <a:pt x="6691947" y="352169"/>
                  <a:pt x="6977969" y="3558243"/>
                  <a:pt x="7041469" y="3345972"/>
                </a:cubicBezTo>
                <a:cubicBezTo>
                  <a:pt x="7051266" y="3337263"/>
                  <a:pt x="7045426" y="4199952"/>
                  <a:pt x="7045460" y="4202220"/>
                </a:cubicBezTo>
                <a:cubicBezTo>
                  <a:pt x="7051175" y="4213469"/>
                  <a:pt x="-273" y="4093318"/>
                  <a:pt x="1541" y="4093998"/>
                </a:cubicBezTo>
              </a:path>
            </a:pathLst>
          </a:custGeom>
          <a:solidFill>
            <a:schemeClr val="accent3"/>
          </a:solidFill>
          <a:ln w="0"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1173165" y="5609560"/>
            <a:ext cx="7877029" cy="1084485"/>
            <a:chOff x="1173165" y="5609560"/>
            <a:chExt cx="7877029" cy="1084485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1908589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401870" y="5609560"/>
              <a:ext cx="0" cy="6533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932040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417205" y="5609560"/>
              <a:ext cx="0" cy="6533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1173165" y="5634245"/>
              <a:ext cx="7877029" cy="1059800"/>
              <a:chOff x="1173165" y="5609560"/>
              <a:chExt cx="7877029" cy="1059800"/>
            </a:xfrm>
          </p:grpSpPr>
          <p:sp>
            <p:nvSpPr>
              <p:cNvPr id="19" name="TextBox 1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73165" y="6016060"/>
                <a:ext cx="1553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</a:t>
                </a:r>
                <a:endParaRPr lang="en-GB" dirty="0"/>
              </a:p>
            </p:txBody>
          </p:sp>
          <p:sp>
            <p:nvSpPr>
              <p:cNvPr id="22" name="TextBox 21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761910" y="6016060"/>
                <a:ext cx="2400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                </a:t>
                </a:r>
                <a:endParaRPr lang="en-GB" dirty="0"/>
              </a:p>
            </p:txBody>
          </p:sp>
          <p:sp>
            <p:nvSpPr>
              <p:cNvPr id="28" name="Rectangle 27"/>
              <p:cNvSpPr/>
              <p:nvPr>
                <p:custDataLst>
                  <p:tags r:id="rId3"/>
                </p:custDataLst>
              </p:nvPr>
            </p:nvSpPr>
            <p:spPr>
              <a:xfrm>
                <a:off x="5779463" y="6241085"/>
                <a:ext cx="15007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</a:t>
                </a:r>
                <a:endParaRPr lang="en-GB" dirty="0"/>
              </a:p>
            </p:txBody>
          </p:sp>
          <p:pic>
            <p:nvPicPr>
              <p:cNvPr id="1034" name="LaTeX: \textsc{CNF-Satisfiability}" descr="\textsc{CNF-Satisfiability}"/>
              <p:cNvPicPr>
                <a:picLocks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4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3350" y="6114205"/>
                <a:ext cx="2173224" cy="167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" name="LaTeX: \textsc{Subset Sum}" descr="\textsc{Subset Sum}"/>
              <p:cNvPicPr>
                <a:picLocks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4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64605" y="6114205"/>
                <a:ext cx="1304544" cy="167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0" name="LaTeX: \textsc{Steiner Tree}" descr="\textsc{Steiner Tree}"/>
              <p:cNvPicPr>
                <a:picLocks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4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0903" y="6357415"/>
                <a:ext cx="1282485" cy="143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6" name="Group 75"/>
              <p:cNvGrpSpPr/>
              <p:nvPr/>
            </p:nvGrpSpPr>
            <p:grpSpPr>
              <a:xfrm>
                <a:off x="7496564" y="5609560"/>
                <a:ext cx="1553630" cy="819382"/>
                <a:chOff x="7496564" y="5609560"/>
                <a:chExt cx="1553630" cy="819382"/>
              </a:xfrm>
            </p:grpSpPr>
            <p:cxnSp>
              <p:nvCxnSpPr>
                <p:cNvPr id="79" name="Straight Connector 78"/>
                <p:cNvCxnSpPr/>
                <p:nvPr/>
              </p:nvCxnSpPr>
              <p:spPr>
                <a:xfrm flipV="1">
                  <a:off x="8082390" y="5609560"/>
                  <a:ext cx="0" cy="45005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0" name="Rectangle 79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7496564" y="6059610"/>
                  <a:ext cx="155363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0"/>
                  <a:r>
                    <a:rPr lang="en-US" dirty="0" smtClean="0"/>
                    <a:t>                          </a:t>
                  </a:r>
                  <a:endParaRPr lang="en-GB" dirty="0"/>
                </a:p>
              </p:txBody>
            </p:sp>
            <p:pic>
              <p:nvPicPr>
                <p:cNvPr id="81" name="LaTeX: \textsc{Circuit Sat}" descr="\textsc{Circuit Sat}"/>
                <p:cNvPicPr>
                  <a:picLocks noChangeArrowheads="1"/>
                </p:cNvPicPr>
                <p:nvPr>
                  <p:custDataLst>
                    <p:tags r:id="rId10"/>
                  </p:custDataLst>
                </p:nvPr>
              </p:nvPicPr>
              <p:blipFill>
                <a:blip r:embed="rId50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88004" y="6157756"/>
                  <a:ext cx="1335024" cy="16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>
                          <a:alpha val="0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" name="TextBox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2399248" y="6207695"/>
                <a:ext cx="20377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sz="2400" dirty="0" smtClean="0"/>
                  <a:t>                           </a:t>
                </a:r>
                <a:endParaRPr lang="nl-NL" sz="2400" dirty="0"/>
              </a:p>
            </p:txBody>
          </p:sp>
          <p:pic>
            <p:nvPicPr>
              <p:cNvPr id="1029" name="LaTeX: \textsc{Hamiltonicity}" descr="\textsc{Hamiltonicity}"/>
              <p:cNvPicPr>
                <a:picLocks noChangeArrowheads="1"/>
              </p:cNvPicPr>
              <p:nvPr>
                <p:custDataLst>
                  <p:tags r:id="rId8"/>
                </p:custDataLst>
              </p:nvPr>
            </p:nvPicPr>
            <p:blipFill>
              <a:blip r:embed="rId5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90688" y="6357894"/>
                <a:ext cx="1828800" cy="180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>
                        <a:alpha val="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" name="Group 25"/>
          <p:cNvGrpSpPr/>
          <p:nvPr/>
        </p:nvGrpSpPr>
        <p:grpSpPr>
          <a:xfrm>
            <a:off x="1752600" y="2059312"/>
            <a:ext cx="1920116" cy="940687"/>
            <a:chOff x="1752600" y="2139696"/>
            <a:chExt cx="1920116" cy="940687"/>
          </a:xfrm>
        </p:grpSpPr>
        <p:sp>
          <p:nvSpPr>
            <p:cNvPr id="10" name="Oval 9"/>
            <p:cNvSpPr/>
            <p:nvPr/>
          </p:nvSpPr>
          <p:spPr>
            <a:xfrm>
              <a:off x="1752600" y="2139696"/>
              <a:ext cx="197380" cy="22250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23179" y="2711051"/>
              <a:ext cx="1349537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We are here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 flipV="1">
              <a:off x="1949980" y="2279570"/>
              <a:ext cx="945620" cy="419434"/>
            </a:xfrm>
            <a:prstGeom prst="straightConnector1">
              <a:avLst/>
            </a:prstGeom>
            <a:ln w="476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>
            <a:stCxn id="10" idx="4"/>
          </p:cNvCxnSpPr>
          <p:nvPr/>
        </p:nvCxnSpPr>
        <p:spPr>
          <a:xfrm>
            <a:off x="1851290" y="2281816"/>
            <a:ext cx="0" cy="228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516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146" grpId="0" animBg="1"/>
      <p:bldP spid="85" grpId="0" animBg="1"/>
      <p:bldP spid="83" grpId="0"/>
      <p:bldP spid="67" grpId="0" animBg="1"/>
      <p:bldP spid="36" grpId="0" animBg="1"/>
      <p:bldP spid="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line of this talk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514600"/>
            <a:ext cx="32004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0" y="2514600"/>
            <a:ext cx="2514600" cy="1066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22168" y="2514600"/>
            <a:ext cx="840632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162800" y="2514600"/>
            <a:ext cx="990600" cy="1066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endCxn id="4" idx="2"/>
          </p:cNvCxnSpPr>
          <p:nvPr/>
        </p:nvCxnSpPr>
        <p:spPr>
          <a:xfrm flipV="1">
            <a:off x="2057400" y="3581400"/>
            <a:ext cx="152400" cy="10668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0" y="4584358"/>
            <a:ext cx="1117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text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914900" y="3592749"/>
            <a:ext cx="152400" cy="10668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77669" y="4595707"/>
            <a:ext cx="2670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Joux</a:t>
            </a:r>
            <a:r>
              <a:rPr lang="en-US" sz="2400" dirty="0" smtClean="0"/>
              <a:t> et al. approach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742484" y="3592749"/>
            <a:ext cx="0" cy="52205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20256" y="4038600"/>
            <a:ext cx="2275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ur contribution</a:t>
            </a:r>
            <a:endParaRPr lang="en-US" sz="2400" dirty="0"/>
          </a:p>
        </p:txBody>
      </p:sp>
      <p:cxnSp>
        <p:nvCxnSpPr>
          <p:cNvPr id="16" name="Straight Connector 15"/>
          <p:cNvCxnSpPr>
            <a:stCxn id="17" idx="0"/>
          </p:cNvCxnSpPr>
          <p:nvPr/>
        </p:nvCxnSpPr>
        <p:spPr>
          <a:xfrm flipH="1" flipV="1">
            <a:off x="7807008" y="3597613"/>
            <a:ext cx="135094" cy="986744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21204" y="4584357"/>
            <a:ext cx="16417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cluding </a:t>
            </a:r>
          </a:p>
          <a:p>
            <a:r>
              <a:rPr lang="en-US" sz="2400" dirty="0" smtClean="0"/>
              <a:t>remark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1620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et 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10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integ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/>
                  <a:t> such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a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𝑒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Our goal: solve fast </a:t>
                </a:r>
                <a:r>
                  <a:rPr lang="en-US" i="1" dirty="0" smtClean="0"/>
                  <a:t>in the worst case</a:t>
                </a:r>
                <a:r>
                  <a:rPr lang="en-US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𝑂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𝑛𝑡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(Bellman (60’s))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) time (Horowitz-</a:t>
                </a:r>
                <a:r>
                  <a:rPr lang="en-US" dirty="0" err="1" smtClean="0">
                    <a:solidFill>
                      <a:schemeClr val="accent3">
                        <a:lumMod val="50000"/>
                      </a:schemeClr>
                    </a:solidFill>
                  </a:rPr>
                  <a:t>Sahni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(70’s))</a:t>
                </a:r>
              </a:p>
              <a:p>
                <a:pPr lvl="1"/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t in polynomial time unles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𝑃</m:t>
                    </m:r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𝑃</m:t>
                    </m:r>
                  </m:oMath>
                </a14:m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time unless the ETH fail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10600" cy="4525963"/>
              </a:xfrm>
              <a:blipFill rotWithShape="1">
                <a:blip r:embed="rId3"/>
                <a:stretch>
                  <a:fillRect l="-1557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5369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17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et 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10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iven integ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,…,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b="0" dirty="0" smtClean="0"/>
                  <a:t> such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a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𝑒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Our goal: solve fast </a:t>
                </a:r>
                <a:r>
                  <a:rPr lang="en-US" i="1" dirty="0" smtClean="0"/>
                  <a:t>in the worst case</a:t>
                </a:r>
                <a:r>
                  <a:rPr lang="en-US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𝑂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𝑛𝑡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(Bellman (60’s))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1"/>
                    </a:solidFill>
                  </a:rPr>
                  <a:t>) time (Horowitz-</a:t>
                </a:r>
                <a:r>
                  <a:rPr lang="en-US" dirty="0" err="1" smtClean="0">
                    <a:solidFill>
                      <a:schemeClr val="accent1"/>
                    </a:solidFill>
                  </a:rPr>
                  <a:t>Sahni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(70’s))</a:t>
                </a:r>
              </a:p>
              <a:p>
                <a:pPr lvl="1"/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t in polynomial time unles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𝑃</m:t>
                    </m:r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𝑃</m:t>
                    </m:r>
                  </m:oMath>
                </a14:m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time unless the ETH fail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10600" cy="4525963"/>
              </a:xfrm>
              <a:blipFill rotWithShape="1">
                <a:blip r:embed="rId3"/>
                <a:stretch>
                  <a:fillRect l="-1557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720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88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Horowitz-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</a:rPr>
              <a:t>Sahni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 (70’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85227" y="1295400"/>
                <a:ext cx="4272773" cy="561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 smtClean="0"/>
                  <a:t>,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+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 smtClean="0"/>
                  <a:t>, t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227" y="1295400"/>
                <a:ext cx="4272773" cy="561885"/>
              </a:xfrm>
              <a:prstGeom prst="rect">
                <a:avLst/>
              </a:prstGeom>
              <a:blipFill rotWithShape="1">
                <a:blip r:embed="rId2"/>
                <a:stretch>
                  <a:fillRect t="-9783" r="-1997" b="-2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265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819400" y="5181600"/>
            <a:ext cx="6296227" cy="1658916"/>
            <a:chOff x="2819400" y="5181600"/>
            <a:chExt cx="6296227" cy="1658916"/>
          </a:xfrm>
        </p:grpSpPr>
        <p:sp>
          <p:nvSpPr>
            <p:cNvPr id="39" name="Rectangle 38"/>
            <p:cNvSpPr/>
            <p:nvPr/>
          </p:nvSpPr>
          <p:spPr>
            <a:xfrm>
              <a:off x="2819400" y="5181600"/>
              <a:ext cx="6296227" cy="165891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163525" y="5534004"/>
              <a:ext cx="1179875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inear</a:t>
              </a:r>
            </a:p>
            <a:p>
              <a:r>
                <a:rPr lang="en-US" sz="2800" b="1" dirty="0" smtClean="0"/>
                <a:t>Search</a:t>
              </a:r>
              <a:endParaRPr lang="en-US" sz="2800" b="1" dirty="0"/>
            </a:p>
          </p:txBody>
        </p:sp>
      </p:grpSp>
      <p:sp>
        <p:nvSpPr>
          <p:cNvPr id="21" name="Rounded Rectangle 20"/>
          <p:cNvSpPr/>
          <p:nvPr/>
        </p:nvSpPr>
        <p:spPr>
          <a:xfrm>
            <a:off x="4447160" y="4559853"/>
            <a:ext cx="2944240" cy="533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0" name="Rounded Rectangle 19"/>
          <p:cNvSpPr/>
          <p:nvPr/>
        </p:nvSpPr>
        <p:spPr>
          <a:xfrm>
            <a:off x="543128" y="4588112"/>
            <a:ext cx="3050786" cy="533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0" name="Rounded Rectangle 9"/>
          <p:cNvSpPr/>
          <p:nvPr/>
        </p:nvSpPr>
        <p:spPr>
          <a:xfrm>
            <a:off x="4447160" y="1343115"/>
            <a:ext cx="1981200" cy="56188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2565771" y="1323659"/>
            <a:ext cx="1828800" cy="56188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Horowitz-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</a:rPr>
              <a:t>Sahni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 (70’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85227" y="1295400"/>
                <a:ext cx="4272773" cy="561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 smtClean="0"/>
                  <a:t>,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+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 smtClean="0"/>
                  <a:t>, t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227" y="1295400"/>
                <a:ext cx="4272773" cy="561885"/>
              </a:xfrm>
              <a:prstGeom prst="rect">
                <a:avLst/>
              </a:prstGeom>
              <a:blipFill rotWithShape="1">
                <a:blip r:embed="rId2"/>
                <a:stretch>
                  <a:fillRect t="-9783" r="-1997" b="-2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616200" y="2772385"/>
                <a:ext cx="3050786" cy="732816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{</m:t>
                      </m:r>
                      <m:r>
                        <a:rPr lang="en-US" sz="28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:</m:t>
                      </m:r>
                      <m:r>
                        <a:rPr lang="en-US" sz="2800" b="0" i="1" smtClean="0">
                          <a:latin typeface="Cambria Math"/>
                        </a:rPr>
                        <m:t>𝐿</m:t>
                      </m:r>
                      <m:r>
                        <a:rPr lang="en-US" sz="2800" b="0" i="1" smtClean="0">
                          <a:latin typeface="Cambria Math"/>
                        </a:rPr>
                        <m:t>⊆[</m:t>
                      </m:r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a:rPr lang="en-US" sz="2800" b="0" i="1" smtClean="0">
                          <a:latin typeface="Cambria Math"/>
                        </a:rPr>
                        <m:t>/2]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00" y="2772385"/>
                <a:ext cx="3050786" cy="732816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95400" y="1828800"/>
                <a:ext cx="108000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/>
                        </a:rPr>
                        <m:t>𝑳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828800"/>
                <a:ext cx="1080001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3781627" y="2772384"/>
                <a:ext cx="4419600" cy="732817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{</m:t>
                      </m:r>
                      <m:r>
                        <a:rPr lang="en-US" sz="2800" b="0" i="1" smtClean="0"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𝑅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:</m:t>
                      </m:r>
                      <m:r>
                        <a:rPr lang="en-US" sz="2800" b="0" i="1" smtClean="0">
                          <a:latin typeface="Cambria Math"/>
                        </a:rPr>
                        <m:t>𝑅</m:t>
                      </m:r>
                      <m:r>
                        <a:rPr lang="en-US" sz="2800" i="1">
                          <a:latin typeface="Cambria Math"/>
                        </a:rPr>
                        <m:t>⊆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{</m:t>
                      </m:r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a:rPr lang="en-US" sz="2800" b="0" i="1" smtClean="0">
                          <a:latin typeface="Cambria Math"/>
                        </a:rPr>
                        <m:t>/2+1,…,</m:t>
                      </m:r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627" y="2772384"/>
                <a:ext cx="4419600" cy="732817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29400" y="1752600"/>
                <a:ext cx="1143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/>
                        </a:rPr>
                        <m:t>𝑹</m:t>
                      </m:r>
                    </m:oMath>
                  </m:oMathPara>
                </a14:m>
                <a:endParaRPr lang="en-US" sz="60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752600"/>
                <a:ext cx="1143000" cy="10156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H="1">
            <a:off x="2585227" y="1905000"/>
            <a:ext cx="462775" cy="838200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711701" y="1905000"/>
            <a:ext cx="231899" cy="838200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09600" y="4531368"/>
                <a:ext cx="2799056" cy="56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latin typeface="Cambria Math"/>
                                </a:rPr>
                                <m:t>𝑳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𝑳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|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31368"/>
                <a:ext cx="2799056" cy="5618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58509" y="4531368"/>
                <a:ext cx="2799056" cy="56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…,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d>
                            <m:dPr>
                              <m:begChr m:val="|"/>
                              <m:endChr m:val="|"/>
                              <m:ctrlPr>
                                <a:rPr lang="en-US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𝑹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𝑹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|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09" y="4531368"/>
                <a:ext cx="2799056" cy="561885"/>
              </a:xfrm>
              <a:prstGeom prst="rect">
                <a:avLst/>
              </a:prstGeom>
              <a:blipFill rotWithShape="1">
                <a:blip r:embed="rId8"/>
                <a:stretch>
                  <a:fillRect r="-1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167443" y="1981200"/>
            <a:ext cx="2547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pand all subsets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nd store sum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2307958" y="3533120"/>
            <a:ext cx="298832" cy="977259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270487" y="3533120"/>
            <a:ext cx="231899" cy="838200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783853" y="3679382"/>
            <a:ext cx="24739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rt and Eliminate</a:t>
            </a:r>
          </a:p>
          <a:p>
            <a:r>
              <a:rPr lang="en-US" sz="2400" dirty="0" smtClean="0"/>
              <a:t>duplicates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685800" y="5121512"/>
            <a:ext cx="272832" cy="1196210"/>
            <a:chOff x="685800" y="5121512"/>
            <a:chExt cx="272832" cy="1196210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804583" y="5121512"/>
              <a:ext cx="0" cy="629056"/>
            </a:xfrm>
            <a:prstGeom prst="straightConnector1">
              <a:avLst/>
            </a:prstGeom>
            <a:ln w="60325">
              <a:solidFill>
                <a:schemeClr val="accent2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85800" y="5794502"/>
              <a:ext cx="2728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accent2"/>
                  </a:solidFill>
                </a:rPr>
                <a:t>i</a:t>
              </a:r>
              <a:endParaRPr lang="en-US" sz="2800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86762" y="3466288"/>
            <a:ext cx="276038" cy="1105712"/>
            <a:chOff x="6886762" y="3466288"/>
            <a:chExt cx="276038" cy="1105712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7010400" y="3953371"/>
              <a:ext cx="0" cy="618629"/>
            </a:xfrm>
            <a:prstGeom prst="straightConnector1">
              <a:avLst/>
            </a:prstGeom>
            <a:ln w="60325">
              <a:solidFill>
                <a:schemeClr val="accent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886762" y="3466288"/>
              <a:ext cx="2760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accent1"/>
                  </a:solidFill>
                </a:rPr>
                <a:t>j</a:t>
              </a:r>
              <a:endParaRPr lang="en-US" sz="2800" b="1" dirty="0">
                <a:solidFill>
                  <a:schemeClr val="accent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660888" y="5181600"/>
                <a:ext cx="4400500" cy="1658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lt;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-&gt; increase i,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gt;</m:t>
                    </m:r>
                    <m:r>
                      <a:rPr lang="en-US" sz="2400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-&gt; decrease j,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𝑡</m:t>
                    </m:r>
                  </m:oMath>
                </a14:m>
                <a:r>
                  <a:rPr lang="en-US" sz="2400" dirty="0"/>
                  <a:t> -&gt; solution</a:t>
                </a:r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Declare NO if i or j out of range</a:t>
                </a:r>
                <a:endParaRPr lang="en-US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888" y="5181600"/>
                <a:ext cx="4400500" cy="1658916"/>
              </a:xfrm>
              <a:prstGeom prst="rect">
                <a:avLst/>
              </a:prstGeom>
              <a:blipFill rotWithShape="1">
                <a:blip r:embed="rId9"/>
                <a:stretch>
                  <a:fillRect l="-1942" t="-2574" r="-1248"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Explosion 1 14"/>
              <p:cNvSpPr/>
              <p:nvPr/>
            </p:nvSpPr>
            <p:spPr>
              <a:xfrm>
                <a:off x="5827906" y="2396698"/>
                <a:ext cx="3888987" cy="3440111"/>
              </a:xfrm>
              <a:prstGeom prst="irregularSeal1">
                <a:avLst/>
              </a:prstGeom>
              <a:solidFill>
                <a:srgbClr val="FFFF00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3600" b="0" i="1" smtClean="0">
                                <a:latin typeface="Cambria Math"/>
                              </a:rPr>
                              <m:t>/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600" dirty="0" smtClean="0"/>
                  <a:t> time</a:t>
                </a:r>
                <a:endParaRPr lang="en-US" sz="3600" dirty="0"/>
              </a:p>
            </p:txBody>
          </p:sp>
        </mc:Choice>
        <mc:Fallback xmlns="">
          <p:sp>
            <p:nvSpPr>
              <p:cNvPr id="15" name="Explosion 1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906" y="2396698"/>
                <a:ext cx="3888987" cy="3440111"/>
              </a:xfrm>
              <a:prstGeom prst="irregularSeal1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3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0434 -0.0007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-0.07656 0.00301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6" grpId="0" animBg="1"/>
      <p:bldP spid="7" grpId="0"/>
      <p:bldP spid="8" grpId="0" animBg="1"/>
      <p:bldP spid="9" grpId="0"/>
      <p:bldP spid="17" grpId="0"/>
      <p:bldP spid="18" grpId="0"/>
      <p:bldP spid="25" grpId="0"/>
      <p:bldP spid="31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Case Subset 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Dens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/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g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𝑎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endParaRPr lang="en-US" dirty="0" smtClean="0"/>
              </a:p>
              <a:p>
                <a:r>
                  <a:rPr lang="en-US" dirty="0" smtClean="0"/>
                  <a:t>Random instance of density d:</a:t>
                </a:r>
              </a:p>
              <a:p>
                <a:pPr lvl="1"/>
                <a:r>
                  <a:rPr lang="en-US" dirty="0" smtClean="0"/>
                  <a:t>All integers are picked uniformly from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[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/>
                          </a:rPr>
                          <m:t>/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]</a:t>
                </a:r>
              </a:p>
              <a:p>
                <a:r>
                  <a:rPr lang="en-US" dirty="0" smtClean="0"/>
                  <a:t>Density 1 is the hardest to solve in PTIME (</a:t>
                </a:r>
                <a:r>
                  <a:rPr lang="en-US" dirty="0" err="1" smtClean="0"/>
                  <a:t>Impagliazzo</a:t>
                </a:r>
                <a:r>
                  <a:rPr lang="en-US" dirty="0" smtClean="0"/>
                  <a:t> </a:t>
                </a:r>
                <a:r>
                  <a:rPr lang="en-US" dirty="0"/>
                  <a:t>&amp; </a:t>
                </a:r>
                <a:r>
                  <a:rPr lang="en-US" dirty="0" err="1"/>
                  <a:t>Naor</a:t>
                </a:r>
                <a:r>
                  <a:rPr lang="en-US" dirty="0"/>
                  <a:t>(’96</a:t>
                </a:r>
                <a:r>
                  <a:rPr lang="en-US" dirty="0" smtClean="0"/>
                  <a:t>)).</a:t>
                </a:r>
              </a:p>
              <a:p>
                <a:r>
                  <a:rPr lang="en-US" dirty="0" smtClean="0"/>
                  <a:t>Density at most .96: reduce to shortest vector problem (</a:t>
                </a:r>
                <a:r>
                  <a:rPr lang="en-US" dirty="0" err="1" smtClean="0"/>
                  <a:t>Coster</a:t>
                </a:r>
                <a:r>
                  <a:rPr lang="en-US" dirty="0" smtClean="0"/>
                  <a:t> et al.(’92))</a:t>
                </a:r>
              </a:p>
              <a:p>
                <a:r>
                  <a:rPr lang="en-US" dirty="0" err="1" smtClean="0"/>
                  <a:t>Joux</a:t>
                </a:r>
                <a:r>
                  <a:rPr lang="en-US" dirty="0" smtClean="0"/>
                  <a:t> et al.(’10)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</m:t>
                    </m:r>
                    <m:r>
                      <a:rPr lang="en-US" b="0" i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33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for density 1</a:t>
                </a:r>
              </a:p>
              <a:p>
                <a:pPr lvl="1"/>
                <a:r>
                  <a:rPr lang="en-US" dirty="0" smtClean="0"/>
                  <a:t>Improv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.291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by Becker et al. (’11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724400"/>
              </a:xfrm>
              <a:blipFill rotWithShape="1">
                <a:blip r:embed="rId2"/>
                <a:stretch>
                  <a:fillRect l="-1630" t="-2581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69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n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There is a Monte Carlo algorithm solving subset sum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.3399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time.</a:t>
                </a:r>
              </a:p>
              <a:p>
                <a:pPr lvl="1"/>
                <a:r>
                  <a:rPr lang="en-US" dirty="0" smtClean="0"/>
                  <a:t>B is the maximum number of times an integer arises as sum of subsets of [n]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|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)|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=(0,1,2,4,8…)</m:t>
                    </m:r>
                  </m:oMath>
                </a14:m>
                <a:r>
                  <a:rPr lang="en-US" dirty="0" smtClean="0"/>
                  <a:t>, B=1</a:t>
                </a:r>
              </a:p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=(0,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i="1" smtClean="0">
                        <a:latin typeface="Cambria Math"/>
                      </a:rPr>
                      <m:t>…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B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B is small for random instances with low density.</a:t>
                </a:r>
              </a:p>
              <a:p>
                <a:r>
                  <a:rPr lang="en-US" dirty="0" smtClean="0"/>
                  <a:t>Obtained by analyzing a variant of the algorithm of </a:t>
                </a:r>
                <a:r>
                  <a:rPr lang="en-US" dirty="0" err="1" smtClean="0"/>
                  <a:t>Joux</a:t>
                </a:r>
                <a:r>
                  <a:rPr lang="en-US" dirty="0"/>
                  <a:t> </a:t>
                </a:r>
                <a:r>
                  <a:rPr lang="en-US" dirty="0" smtClean="0"/>
                  <a:t>et al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  <a:blipFill rotWithShape="1">
                <a:blip r:embed="rId2"/>
                <a:stretch>
                  <a:fillRect l="-1481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211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ubset Sum}"/>
  <p:tag name="POWERPOINTLATEX_ENTRY[0].FONTSIZE" val="18"/>
  <p:tag name="POWERPOINTLATEX_ENTRY[0].SHAPEID" val="4"/>
  <p:tag name="POWERPOINTLATEX_ENTRY[0].STARTINDEX" val="1"/>
  <p:tag name="POWERPOINTLATEX_ENTRY[0].LENGTH" val="26"/>
  <p:tag name="POWERPOINTLATEX_TYPE" val="HasCompiledInlin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3636364"/>
  <p:tag name="POWERPOINTLATEX_CODE" val="\textsc{Circuit Sat}"/>
  <p:tag name="POWERPOINTLATEX_TYPE" val="Inline"/>
  <p:tag name="POWERPOINTLATEX_LINKID" val="3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\big{)}"/>
  <p:tag name="POWERPOINTLATEX_ENTRY[0].FONTSIZE" val="14"/>
  <p:tag name="POWERPOINTLATEX_ENTRY[0].SHAPEID" val="1036"/>
  <p:tag name="POWERPOINTLATEX_ENTRY[0].STARTINDEX" val="1"/>
  <p:tag name="POWERPOINTLATEX_ENTRY[0].LENGTH" val="10"/>
  <p:tag name="POWERPOINTLATEX_TYPE" val="HasCompiledInlines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^2\big{)}"/>
  <p:tag name="POWERPOINTLATEX_ENTRY[0].FONTSIZE" val="14"/>
  <p:tag name="POWERPOINTLATEX_ENTRY[0].SHAPEID" val="1037"/>
  <p:tag name="POWERPOINTLATEX_ENTRY[0].STARTINDEX" val="1"/>
  <p:tag name="POWERPOINTLATEX_ENTRY[0].LENGTH" val="12"/>
  <p:tag name="POWERPOINTLATEX_TYPE" val="HasCompiledInlines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n^{O(1)}"/>
  <p:tag name="POWERPOINTLATEX_ENTRY[0].FONTSIZE" val="14"/>
  <p:tag name="POWERPOINTLATEX_ENTRY[0].SHAPEID" val="1051"/>
  <p:tag name="POWERPOINTLATEX_ENTRY[0].STARTINDEX" val="1"/>
  <p:tag name="POWERPOINTLATEX_ENTRY[0].LENGTH" val="10"/>
  <p:tag name="POWERPOINTLATEX_TYPE" val="HasCompiledInlines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3}}\big{)}"/>
  <p:tag name="POWERPOINTLATEX_ENTRY[0].FONTSIZE" val="14"/>
  <p:tag name="POWERPOINTLATEX_ENTRY[0].SHAPEID" val="1047"/>
  <p:tag name="POWERPOINTLATEX_ENTRY[0].STARTINDEX" val="1"/>
  <p:tag name="POWERPOINTLATEX_ENTRY[0].LENGTH" val="17"/>
  <p:tag name="POWERPOINTLATEX_TYPE" val="HasCompiledInlines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\big{)}"/>
  <p:tag name="POWERPOINTLATEX_TYPE" val="Inline"/>
  <p:tag name="POWERPOINTLATEX_LINKID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^2\big{)}"/>
  <p:tag name="POWERPOINTLATEX_TYPE" val="Inline"/>
  <p:tag name="POWERPOINTLATEX_LINKID" val="5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2}}\big{)}"/>
  <p:tag name="POWERPOINTLATEX_ENTRY[0].FONTSIZE" val="14"/>
  <p:tag name="POWERPOINTLATEX_ENTRY[0].SHAPEID" val="1050"/>
  <p:tag name="POWERPOINTLATEX_ENTRY[0].STARTINDEX" val="1"/>
  <p:tag name="POWERPOINTLATEX_ENTRY[0].LENGTH" val="17"/>
  <p:tag name="POWERPOINTLATEX_TYPE" val="HasCompiledInlines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47619"/>
  <p:tag name="POWERPOINTLATEX_CODE" val="O\big{(}2^{n^{1/3}}\big{)}"/>
  <p:tag name="POWERPOINTLATEX_TYPE" val="Inline"/>
  <p:tag name="POWERPOINTLATEX_LINKID" val="6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o(n)}\big{)}"/>
  <p:tag name="POWERPOINTLATEX_ENTRY[0].FONTSIZE" val="14"/>
  <p:tag name="POWERPOINTLATEX_ENTRY[0].SHAPEID" val="1057"/>
  <p:tag name="POWERPOINTLATEX_ENTRY[0].STARTINDEX" val="1"/>
  <p:tag name="POWERPOINTLATEX_ENTRY[0].LENGTH" val="17"/>
  <p:tag name="POWERPOINTLATEX_TYPE" val="HasCompiledInlines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NF-Satisfiability}"/>
  <p:tag name="POWERPOINTLATEX_ENTRY[0].FONTSIZE" val="18"/>
  <p:tag name="POWERPOINTLATEX_ENTRY[0].SHAPEID" val="1034"/>
  <p:tag name="POWERPOINTLATEX_ENTRY[0].STARTINDEX" val="1"/>
  <p:tag name="POWERPOINTLATEX_ENTRY[0].LENGTH" val="42"/>
  <p:tag name="POWERPOINTLATEX_TYPE" val="HasCompiledInlines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1/2}}\big{)}"/>
  <p:tag name="POWERPOINTLATEX_TYPE" val="Inline"/>
  <p:tag name="POWERPOINTLATEX_LINKID" val="10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1886792"/>
  <p:tag name="POWERPOINTLATEX_CODE" val="n^{O(1)}"/>
  <p:tag name="POWERPOINTLATEX_TYPE" val="Inline"/>
  <p:tag name="POWERPOINTLATEX_LINKID" val="5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001^n}\big{)}"/>
  <p:tag name="POWERPOINTLATEX_ENTRY[0].FONTSIZE" val="14"/>
  <p:tag name="POWERPOINTLATEX_ENTRY[0].SHAPEID" val="1058"/>
  <p:tag name="POWERPOINTLATEX_ENTRY[0].STARTINDEX" val="1"/>
  <p:tag name="POWERPOINTLATEX_ENTRY[0].LENGTH" val="20"/>
  <p:tag name="POWERPOINTLATEX_TYPE" val="HasCompiledInlines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/2}\big{)}"/>
  <p:tag name="POWERPOINTLATEX_ENTRY[0].FONTSIZE" val="14"/>
  <p:tag name="POWERPOINTLATEX_ENTRY[0].SHAPEID" val="1061"/>
  <p:tag name="POWERPOINTLATEX_ENTRY[0].STARTINDEX" val="1"/>
  <p:tag name="POWERPOINTLATEX_ENTRY[0].LENGTH" val="16"/>
  <p:tag name="POWERPOINTLATEX_TYPE" val="HasCompiledInlines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o(n)}\big{)}"/>
  <p:tag name="POWERPOINTLATEX_TYPE" val="Inline"/>
  <p:tag name="POWERPOINTLATEX_LINKID" val="1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001^n}\big{)}"/>
  <p:tag name="POWERPOINTLATEX_TYPE" val="Inline"/>
  <p:tag name="POWERPOINTLATEX_LINKID" val="11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999^{n}\big{)}"/>
  <p:tag name="POWERPOINTLATEX_ENTRY[0].FONTSIZE" val="14"/>
  <p:tag name="POWERPOINTLATEX_ENTRY[0].SHAPEID" val="1064"/>
  <p:tag name="POWERPOINTLATEX_ENTRY[0].STARTINDEX" val="1"/>
  <p:tag name="POWERPOINTLATEX_ENTRY[0].LENGTH" val="20"/>
  <p:tag name="POWERPOINTLATEX_TYPE" val="HasCompiledInlines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n/2}\big{)}"/>
  <p:tag name="POWERPOINTLATEX_TYPE" val="Inline"/>
  <p:tag name="POWERPOINTLATEX_LINKID" val="11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}\big{)}"/>
  <p:tag name="POWERPOINTLATEX_ENTRY[0].FONTSIZE" val="14"/>
  <p:tag name="POWERPOINTLATEX_ENTRY[0].SHAPEID" val="1062"/>
  <p:tag name="POWERPOINTLATEX_ENTRY[0].STARTINDEX" val="1"/>
  <p:tag name="POWERPOINTLATEX_ENTRY[0].LENGTH" val="12"/>
  <p:tag name="POWERPOINTLATEX_TYPE" val="HasCompiledInlines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O(1)}}\big{)}"/>
  <p:tag name="POWERPOINTLATEX_ENTRY[0].FONTSIZE" val="14"/>
  <p:tag name="POWERPOINTLATEX_ENTRY[0].SHAPEID" val="1065"/>
  <p:tag name="POWERPOINTLATEX_ENTRY[0].STARTINDEX" val="1"/>
  <p:tag name="POWERPOINTLATEX_ENTRY[0].LENGTH" val="19"/>
  <p:tag name="POWERPOINTLATEX_TYPE" val="HasCompiledInline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teiner Tree}"/>
  <p:tag name="POWERPOINTLATEX_ENTRY[0].FONTSIZE" val="18"/>
  <p:tag name="POWERPOINTLATEX_ENTRY[0].SHAPEID" val="1030"/>
  <p:tag name="POWERPOINTLATEX_ENTRY[0].STARTINDEX" val="1"/>
  <p:tag name="POWERPOINTLATEX_ENTRY[0].LENGTH" val="25"/>
  <p:tag name="POWERPOINTLATEX_TYPE" val="HasCompiledInlines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2^{n}\big{)}"/>
  <p:tag name="POWERPOINTLATEX_TYPE" val="Inline"/>
  <p:tag name="POWERPOINTLATEX_LINKID" val="14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999^{n}\big{)}"/>
  <p:tag name="POWERPOINTLATEX_TYPE" val="Inline"/>
  <p:tag name="POWERPOINTLATEX_LINKID" val="13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O(1)}}\big{)}"/>
  <p:tag name="POWERPOINTLATEX_TYPE" val="Inline"/>
  <p:tag name="POWERPOINTLATEX_LINKID" val="14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3636364"/>
  <p:tag name="POWERPOINTLATEX_CODE" val="\textsc{CNF-Satisfiability}"/>
  <p:tag name="POWERPOINTLATEX_TYPE" val="Inline"/>
  <p:tag name="POWERPOINTLATEX_LINKID" val="2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3636364"/>
  <p:tag name="POWERPOINTLATEX_CODE" val="\textsc{Subset Sum}"/>
  <p:tag name="POWERPOINTLATEX_TYPE" val="Inline"/>
  <p:tag name="POWERPOINTLATEX_LINKID" val="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ODE" val="\textsc{Steiner Tree}"/>
  <p:tag name="POWERPOINTLATEX_TYPE" val="Inline"/>
  <p:tag name="POWERPOINTLATEX_LINKID" val="2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Hamiltonicity}"/>
  <p:tag name="POWERPOINTLATEX_ENTRY[0].FONTSIZE" val="24"/>
  <p:tag name="POWERPOINTLATEX_ENTRY[0].SHAPEID" val="1029"/>
  <p:tag name="POWERPOINTLATEX_ENTRY[0].STARTINDEX" val="1"/>
  <p:tag name="POWERPOINTLATEX_ENTRY[0].LENGTH" val="27"/>
  <p:tag name="POWERPOINTLATEX_TYPE" val="HasCompiledInline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CODE" val="\textsc{Hamiltonicity}"/>
  <p:tag name="POWERPOINTLATEX_TYPE" val="Inline"/>
  <p:tag name="POWERPOINTLATEX_LINKID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ircuit Sat}"/>
  <p:tag name="POWERPOINTLATEX_ENTRY[0].FONTSIZE" val="18"/>
  <p:tag name="POWERPOINTLATEX_ENTRY[0].SHAPEID" val="2050"/>
  <p:tag name="POWERPOINTLATEX_ENTRY[0].STARTINDEX" val="1"/>
  <p:tag name="POWERPOINTLATEX_ENTRY[0].LENGTH" val="26"/>
  <p:tag name="POWERPOINTLATEX_TYPE" val="HasCompiledInline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2246</Words>
  <Application>Microsoft Office PowerPoint</Application>
  <PresentationFormat>On-screen Show (4:3)</PresentationFormat>
  <Paragraphs>17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Solving Subset Sum in the absence of concentration</vt:lpstr>
      <vt:lpstr>PowerPoint Presentation</vt:lpstr>
      <vt:lpstr>Timeline of this talk</vt:lpstr>
      <vt:lpstr>Subset Sum</vt:lpstr>
      <vt:lpstr>Subset Sum</vt:lpstr>
      <vt:lpstr>Horowitz-Sahni (70’s)</vt:lpstr>
      <vt:lpstr>Horowitz-Sahni (70’s)</vt:lpstr>
      <vt:lpstr>Average Case Subset Sum</vt:lpstr>
      <vt:lpstr>Our contribution</vt:lpstr>
      <vt:lpstr>Joux et al.’10 algorithm</vt:lpstr>
      <vt:lpstr>Joux et al.’10 algorithm</vt:lpstr>
      <vt:lpstr>Joux et al.’10 algorithm</vt:lpstr>
      <vt:lpstr>Joux et al.’10 algorithm</vt:lpstr>
      <vt:lpstr>Joux et al.’10 algorithm</vt:lpstr>
      <vt:lpstr>Joux et al.’10 algorithm</vt:lpstr>
      <vt:lpstr>Enumerating L and R</vt:lpstr>
      <vt:lpstr>Our technical contribution (variant)</vt:lpstr>
      <vt:lpstr>Conclusions and Further Remarks</vt:lpstr>
    </vt:vector>
  </TitlesOfParts>
  <Company>University of Technology Eindho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derlof, J.</dc:creator>
  <cp:lastModifiedBy>Nederlof, J.</cp:lastModifiedBy>
  <cp:revision>74</cp:revision>
  <dcterms:created xsi:type="dcterms:W3CDTF">2015-03-03T20:38:01Z</dcterms:created>
  <dcterms:modified xsi:type="dcterms:W3CDTF">2016-11-22T08:24:57Z</dcterms:modified>
</cp:coreProperties>
</file>